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80036B" w14:textId="473ED7E4" w:rsidR="00482CB0" w:rsidRPr="00B6600A" w:rsidRDefault="0043385F" w:rsidP="001909B0">
      <w:pPr>
        <w:tabs>
          <w:tab w:val="center" w:pos="7200"/>
        </w:tabs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</w:pPr>
      <w:r w:rsidRPr="00B6600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6600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     ĐỀ 1</w:t>
      </w:r>
    </w:p>
    <w:tbl>
      <w:tblPr>
        <w:tblStyle w:val="TableGrid"/>
        <w:tblpPr w:leftFromText="180" w:rightFromText="180" w:vertAnchor="text" w:horzAnchor="margin" w:tblpY="133"/>
        <w:tblW w:w="112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6877"/>
      </w:tblGrid>
      <w:tr w:rsidR="00B6600A" w:rsidRPr="00B6600A" w14:paraId="1C5FB010" w14:textId="77777777" w:rsidTr="009601CD">
        <w:tc>
          <w:tcPr>
            <w:tcW w:w="4361" w:type="dxa"/>
            <w:vAlign w:val="center"/>
          </w:tcPr>
          <w:p w14:paraId="4E1005D9" w14:textId="3FC99A85" w:rsidR="009B0F0D" w:rsidRPr="00B6600A" w:rsidRDefault="009601CD" w:rsidP="001909B0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B6600A">
              <w:rPr>
                <w:b/>
                <w:color w:val="000000" w:themeColor="text1"/>
                <w:sz w:val="22"/>
                <w:szCs w:val="22"/>
              </w:rPr>
              <w:t>ỦY BAN NHÂN DÂN HUYỆN</w:t>
            </w:r>
            <w:r w:rsidR="009B0F0D" w:rsidRPr="00B6600A">
              <w:rPr>
                <w:b/>
                <w:color w:val="000000" w:themeColor="text1"/>
                <w:sz w:val="22"/>
                <w:szCs w:val="22"/>
              </w:rPr>
              <w:t xml:space="preserve"> TÂY SƠN                                                                            </w:t>
            </w:r>
            <w:r w:rsidR="009B0F0D" w:rsidRPr="00B6600A">
              <w:rPr>
                <w:b/>
                <w:color w:val="000000" w:themeColor="text1"/>
                <w:sz w:val="24"/>
                <w:szCs w:val="24"/>
              </w:rPr>
              <w:t>TRƯỜNG THCS BÌNH NGHI</w:t>
            </w:r>
          </w:p>
        </w:tc>
        <w:tc>
          <w:tcPr>
            <w:tcW w:w="6877" w:type="dxa"/>
            <w:vAlign w:val="center"/>
          </w:tcPr>
          <w:p w14:paraId="57BD37D6" w14:textId="4EA0A3BF" w:rsidR="009B0F0D" w:rsidRPr="00B6600A" w:rsidRDefault="009B0F0D" w:rsidP="001909B0">
            <w:pPr>
              <w:jc w:val="center"/>
              <w:rPr>
                <w:b/>
                <w:noProof/>
                <w:color w:val="000000" w:themeColor="text1"/>
                <w:sz w:val="24"/>
                <w:szCs w:val="24"/>
                <w:lang w:val="vi-VN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</w:rPr>
              <w:t xml:space="preserve">ĐỀ KIỂM TRA, ĐÁNH GIÁ </w:t>
            </w:r>
            <w:r w:rsidR="00235717" w:rsidRPr="00B6600A">
              <w:rPr>
                <w:b/>
                <w:noProof/>
                <w:color w:val="000000" w:themeColor="text1"/>
                <w:sz w:val="24"/>
                <w:szCs w:val="24"/>
              </w:rPr>
              <w:t>GIỮA KÌ II</w:t>
            </w:r>
          </w:p>
          <w:p w14:paraId="1113FD10" w14:textId="389EED94" w:rsidR="009B0F0D" w:rsidRPr="00B6600A" w:rsidRDefault="0043385F" w:rsidP="001909B0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B6600A">
              <w:rPr>
                <w:b/>
                <w:color w:val="000000" w:themeColor="text1"/>
                <w:sz w:val="24"/>
                <w:szCs w:val="24"/>
              </w:rPr>
              <w:t xml:space="preserve">TOÁN 8    </w:t>
            </w:r>
            <w:r w:rsidR="009B0F0D" w:rsidRPr="00B6600A">
              <w:rPr>
                <w:b/>
                <w:color w:val="000000" w:themeColor="text1"/>
                <w:sz w:val="24"/>
                <w:szCs w:val="24"/>
              </w:rPr>
              <w:t>NĂM HỌC: 202</w:t>
            </w:r>
            <w:r w:rsidRPr="00B6600A">
              <w:rPr>
                <w:b/>
                <w:color w:val="000000" w:themeColor="text1"/>
                <w:sz w:val="24"/>
                <w:szCs w:val="24"/>
              </w:rPr>
              <w:t>3</w:t>
            </w:r>
            <w:r w:rsidR="009B0F0D" w:rsidRPr="00B6600A">
              <w:rPr>
                <w:b/>
                <w:color w:val="000000" w:themeColor="text1"/>
                <w:sz w:val="24"/>
                <w:szCs w:val="24"/>
              </w:rPr>
              <w:t xml:space="preserve"> – 202</w:t>
            </w:r>
            <w:r w:rsidRPr="00B6600A">
              <w:rPr>
                <w:b/>
                <w:color w:val="000000" w:themeColor="text1"/>
                <w:sz w:val="24"/>
                <w:szCs w:val="24"/>
              </w:rPr>
              <w:t>4</w:t>
            </w:r>
          </w:p>
          <w:p w14:paraId="46E00D01" w14:textId="77777777" w:rsidR="009B0F0D" w:rsidRPr="00B6600A" w:rsidRDefault="009B0F0D" w:rsidP="001909B0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B6600A">
              <w:rPr>
                <w:b/>
                <w:color w:val="000000" w:themeColor="text1"/>
                <w:sz w:val="24"/>
                <w:szCs w:val="24"/>
              </w:rPr>
              <w:t xml:space="preserve">Thời gian làm bài: </w:t>
            </w:r>
            <w:r w:rsidRPr="00B6600A">
              <w:rPr>
                <w:color w:val="000000" w:themeColor="text1"/>
                <w:sz w:val="24"/>
                <w:szCs w:val="24"/>
              </w:rPr>
              <w:t>90 phút (không kể thời gian phát đề)</w:t>
            </w:r>
          </w:p>
        </w:tc>
      </w:tr>
    </w:tbl>
    <w:p w14:paraId="1DF22158" w14:textId="45095CF0" w:rsidR="003B5E71" w:rsidRPr="00B6600A" w:rsidRDefault="004D7B5A" w:rsidP="001909B0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  <w:lang w:val="fr-FR"/>
        </w:rPr>
      </w:pPr>
      <w:r w:rsidRPr="00B6600A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  <w:lang w:val="fr-FR"/>
        </w:rPr>
        <w:t xml:space="preserve">A. </w:t>
      </w:r>
      <w:r w:rsidR="003B5E71" w:rsidRPr="00B6600A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  <w:u w:val="single"/>
          <w:lang w:val="fr-FR"/>
        </w:rPr>
        <w:t>TRẮC NGHIỆM:</w:t>
      </w:r>
      <w:r w:rsidR="00203936" w:rsidRPr="00B6600A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  <w:lang w:val="fr-FR"/>
        </w:rPr>
        <w:t xml:space="preserve"> </w:t>
      </w:r>
      <w:r w:rsidR="00203936" w:rsidRPr="00B6600A">
        <w:rPr>
          <w:rFonts w:ascii="Times New Roman" w:eastAsia="Times New Roman" w:hAnsi="Times New Roman" w:cs="Times New Roman"/>
          <w:bCs/>
          <w:noProof/>
          <w:color w:val="000000" w:themeColor="text1"/>
          <w:sz w:val="24"/>
          <w:szCs w:val="24"/>
          <w:lang w:val="fr-FR"/>
        </w:rPr>
        <w:t>(3</w:t>
      </w:r>
      <w:r w:rsidR="003B5E71" w:rsidRPr="00B6600A">
        <w:rPr>
          <w:rFonts w:ascii="Times New Roman" w:eastAsia="Times New Roman" w:hAnsi="Times New Roman" w:cs="Times New Roman"/>
          <w:bCs/>
          <w:noProof/>
          <w:color w:val="000000" w:themeColor="text1"/>
          <w:sz w:val="24"/>
          <w:szCs w:val="24"/>
          <w:lang w:val="fr-FR"/>
        </w:rPr>
        <w:t xml:space="preserve"> điểm)</w:t>
      </w:r>
      <w:r w:rsidR="003B5E71" w:rsidRPr="00B6600A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  <w:lang w:val="fr-FR"/>
        </w:rPr>
        <w:t xml:space="preserve">  </w:t>
      </w:r>
    </w:p>
    <w:p w14:paraId="6CF5E40A" w14:textId="5C6C1EEE" w:rsidR="003B5E71" w:rsidRPr="00B6600A" w:rsidRDefault="003B5E71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noProof/>
          <w:color w:val="000000" w:themeColor="text1"/>
          <w:sz w:val="24"/>
          <w:szCs w:val="24"/>
          <w:lang w:val="fr-FR"/>
        </w:rPr>
      </w:pPr>
      <w:r w:rsidRPr="00B6600A">
        <w:rPr>
          <w:rFonts w:ascii="Times New Roman" w:eastAsia="Times New Roman" w:hAnsi="Times New Roman" w:cs="Times New Roman"/>
          <w:b/>
          <w:i/>
          <w:noProof/>
          <w:color w:val="000000" w:themeColor="text1"/>
          <w:sz w:val="24"/>
          <w:szCs w:val="24"/>
          <w:lang w:val="fr-FR"/>
        </w:rPr>
        <w:t xml:space="preserve"> </w:t>
      </w:r>
      <w:r w:rsidRPr="00B6600A">
        <w:rPr>
          <w:rFonts w:ascii="Times New Roman" w:eastAsia="Times New Roman" w:hAnsi="Times New Roman" w:cs="Times New Roman"/>
          <w:bCs/>
          <w:i/>
          <w:noProof/>
          <w:color w:val="000000" w:themeColor="text1"/>
          <w:lang w:val="fr-FR"/>
        </w:rPr>
        <w:t xml:space="preserve">Chọn một chữ cái đứng trước phương án trả lời mà em chọn và ghi kết quả </w:t>
      </w:r>
      <w:r w:rsidR="00617159" w:rsidRPr="00B6600A">
        <w:rPr>
          <w:rFonts w:ascii="Times New Roman" w:eastAsia="Times New Roman" w:hAnsi="Times New Roman" w:cs="Times New Roman"/>
          <w:bCs/>
          <w:i/>
          <w:noProof/>
          <w:color w:val="000000" w:themeColor="text1"/>
          <w:lang w:val="fr-FR"/>
        </w:rPr>
        <w:t>vào giấy làm bài theo mẫu sau</w:t>
      </w:r>
    </w:p>
    <w:tbl>
      <w:tblPr>
        <w:tblStyle w:val="TableGrid1"/>
        <w:tblW w:w="7645" w:type="dxa"/>
        <w:jc w:val="center"/>
        <w:tblLook w:val="04A0" w:firstRow="1" w:lastRow="0" w:firstColumn="1" w:lastColumn="0" w:noHBand="0" w:noVBand="1"/>
      </w:tblPr>
      <w:tblGrid>
        <w:gridCol w:w="1039"/>
        <w:gridCol w:w="596"/>
        <w:gridCol w:w="538"/>
        <w:gridCol w:w="538"/>
        <w:gridCol w:w="627"/>
        <w:gridCol w:w="538"/>
        <w:gridCol w:w="538"/>
        <w:gridCol w:w="538"/>
        <w:gridCol w:w="538"/>
        <w:gridCol w:w="538"/>
        <w:gridCol w:w="539"/>
        <w:gridCol w:w="539"/>
        <w:gridCol w:w="539"/>
      </w:tblGrid>
      <w:tr w:rsidR="00B6600A" w:rsidRPr="00B6600A" w14:paraId="37632887" w14:textId="77777777" w:rsidTr="004D7B5A">
        <w:trPr>
          <w:jc w:val="center"/>
        </w:trPr>
        <w:tc>
          <w:tcPr>
            <w:tcW w:w="1039" w:type="dxa"/>
          </w:tcPr>
          <w:p w14:paraId="303A40E1" w14:textId="77777777" w:rsidR="004233D3" w:rsidRPr="00B6600A" w:rsidRDefault="004233D3" w:rsidP="001909B0">
            <w:pPr>
              <w:contextualSpacing/>
              <w:jc w:val="center"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  <w:t>Câu</w:t>
            </w:r>
          </w:p>
        </w:tc>
        <w:tc>
          <w:tcPr>
            <w:tcW w:w="596" w:type="dxa"/>
          </w:tcPr>
          <w:p w14:paraId="45D7CB49" w14:textId="77777777" w:rsidR="004233D3" w:rsidRPr="00B6600A" w:rsidRDefault="004233D3" w:rsidP="001909B0">
            <w:pPr>
              <w:contextualSpacing/>
              <w:jc w:val="center"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  <w:t>1</w:t>
            </w:r>
          </w:p>
        </w:tc>
        <w:tc>
          <w:tcPr>
            <w:tcW w:w="538" w:type="dxa"/>
          </w:tcPr>
          <w:p w14:paraId="029E774E" w14:textId="77777777" w:rsidR="004233D3" w:rsidRPr="00B6600A" w:rsidRDefault="004233D3" w:rsidP="001909B0">
            <w:pPr>
              <w:contextualSpacing/>
              <w:jc w:val="center"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  <w:t>2</w:t>
            </w:r>
          </w:p>
        </w:tc>
        <w:tc>
          <w:tcPr>
            <w:tcW w:w="538" w:type="dxa"/>
          </w:tcPr>
          <w:p w14:paraId="14539F44" w14:textId="77777777" w:rsidR="004233D3" w:rsidRPr="00B6600A" w:rsidRDefault="004233D3" w:rsidP="001909B0">
            <w:pPr>
              <w:contextualSpacing/>
              <w:jc w:val="center"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  <w:t>3</w:t>
            </w:r>
          </w:p>
        </w:tc>
        <w:tc>
          <w:tcPr>
            <w:tcW w:w="627" w:type="dxa"/>
          </w:tcPr>
          <w:p w14:paraId="6711A275" w14:textId="77777777" w:rsidR="004233D3" w:rsidRPr="00B6600A" w:rsidRDefault="004233D3" w:rsidP="001909B0">
            <w:pPr>
              <w:contextualSpacing/>
              <w:jc w:val="center"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  <w:t>4</w:t>
            </w:r>
          </w:p>
        </w:tc>
        <w:tc>
          <w:tcPr>
            <w:tcW w:w="538" w:type="dxa"/>
          </w:tcPr>
          <w:p w14:paraId="2A926089" w14:textId="77777777" w:rsidR="004233D3" w:rsidRPr="00B6600A" w:rsidRDefault="004233D3" w:rsidP="001909B0">
            <w:pPr>
              <w:contextualSpacing/>
              <w:jc w:val="center"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  <w:t>5</w:t>
            </w:r>
          </w:p>
        </w:tc>
        <w:tc>
          <w:tcPr>
            <w:tcW w:w="538" w:type="dxa"/>
          </w:tcPr>
          <w:p w14:paraId="4C8E2F2D" w14:textId="77777777" w:rsidR="004233D3" w:rsidRPr="00B6600A" w:rsidRDefault="004233D3" w:rsidP="001909B0">
            <w:pPr>
              <w:contextualSpacing/>
              <w:jc w:val="center"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  <w:t>6</w:t>
            </w:r>
          </w:p>
        </w:tc>
        <w:tc>
          <w:tcPr>
            <w:tcW w:w="538" w:type="dxa"/>
          </w:tcPr>
          <w:p w14:paraId="05B4AF29" w14:textId="77777777" w:rsidR="004233D3" w:rsidRPr="00B6600A" w:rsidRDefault="004233D3" w:rsidP="001909B0">
            <w:pPr>
              <w:contextualSpacing/>
              <w:jc w:val="center"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  <w:t>7</w:t>
            </w:r>
          </w:p>
        </w:tc>
        <w:tc>
          <w:tcPr>
            <w:tcW w:w="538" w:type="dxa"/>
          </w:tcPr>
          <w:p w14:paraId="7FB07B40" w14:textId="77777777" w:rsidR="004233D3" w:rsidRPr="00B6600A" w:rsidRDefault="004233D3" w:rsidP="001909B0">
            <w:pPr>
              <w:contextualSpacing/>
              <w:jc w:val="center"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  <w:t>8</w:t>
            </w:r>
          </w:p>
        </w:tc>
        <w:tc>
          <w:tcPr>
            <w:tcW w:w="538" w:type="dxa"/>
          </w:tcPr>
          <w:p w14:paraId="307551C5" w14:textId="77777777" w:rsidR="004233D3" w:rsidRPr="00B6600A" w:rsidRDefault="004233D3" w:rsidP="001909B0">
            <w:pPr>
              <w:contextualSpacing/>
              <w:jc w:val="center"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  <w:t>9</w:t>
            </w:r>
          </w:p>
        </w:tc>
        <w:tc>
          <w:tcPr>
            <w:tcW w:w="539" w:type="dxa"/>
          </w:tcPr>
          <w:p w14:paraId="1FCEAE70" w14:textId="77777777" w:rsidR="004233D3" w:rsidRPr="00B6600A" w:rsidRDefault="004233D3" w:rsidP="001909B0">
            <w:pPr>
              <w:contextualSpacing/>
              <w:jc w:val="center"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  <w:t>10</w:t>
            </w:r>
          </w:p>
        </w:tc>
        <w:tc>
          <w:tcPr>
            <w:tcW w:w="539" w:type="dxa"/>
          </w:tcPr>
          <w:p w14:paraId="5706B72F" w14:textId="77777777" w:rsidR="004233D3" w:rsidRPr="00B6600A" w:rsidRDefault="004233D3" w:rsidP="001909B0">
            <w:pPr>
              <w:contextualSpacing/>
              <w:jc w:val="center"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  <w:t>11</w:t>
            </w:r>
          </w:p>
        </w:tc>
        <w:tc>
          <w:tcPr>
            <w:tcW w:w="539" w:type="dxa"/>
          </w:tcPr>
          <w:p w14:paraId="37AE5E44" w14:textId="77777777" w:rsidR="004233D3" w:rsidRPr="00B6600A" w:rsidRDefault="004233D3" w:rsidP="001909B0">
            <w:pPr>
              <w:contextualSpacing/>
              <w:jc w:val="center"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  <w:t>12</w:t>
            </w:r>
          </w:p>
        </w:tc>
      </w:tr>
      <w:tr w:rsidR="00B6600A" w:rsidRPr="00B6600A" w14:paraId="399F0EEC" w14:textId="77777777" w:rsidTr="004D7B5A">
        <w:trPr>
          <w:jc w:val="center"/>
        </w:trPr>
        <w:tc>
          <w:tcPr>
            <w:tcW w:w="1039" w:type="dxa"/>
          </w:tcPr>
          <w:p w14:paraId="72168401" w14:textId="77777777" w:rsidR="004233D3" w:rsidRPr="00B6600A" w:rsidRDefault="004233D3" w:rsidP="001909B0">
            <w:pPr>
              <w:contextualSpacing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  <w:t>Trả lời</w:t>
            </w:r>
          </w:p>
        </w:tc>
        <w:tc>
          <w:tcPr>
            <w:tcW w:w="596" w:type="dxa"/>
          </w:tcPr>
          <w:p w14:paraId="64D306B5" w14:textId="77777777" w:rsidR="004233D3" w:rsidRPr="00B6600A" w:rsidRDefault="004233D3" w:rsidP="001909B0">
            <w:pPr>
              <w:contextualSpacing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538" w:type="dxa"/>
          </w:tcPr>
          <w:p w14:paraId="0EB540C6" w14:textId="77777777" w:rsidR="004233D3" w:rsidRPr="00B6600A" w:rsidRDefault="004233D3" w:rsidP="001909B0">
            <w:pPr>
              <w:contextualSpacing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538" w:type="dxa"/>
          </w:tcPr>
          <w:p w14:paraId="5A829870" w14:textId="77777777" w:rsidR="004233D3" w:rsidRPr="00B6600A" w:rsidRDefault="004233D3" w:rsidP="001909B0">
            <w:pPr>
              <w:contextualSpacing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627" w:type="dxa"/>
          </w:tcPr>
          <w:p w14:paraId="5F1ED67B" w14:textId="77777777" w:rsidR="004233D3" w:rsidRPr="00B6600A" w:rsidRDefault="004233D3" w:rsidP="001909B0">
            <w:pPr>
              <w:contextualSpacing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538" w:type="dxa"/>
          </w:tcPr>
          <w:p w14:paraId="3D1705B3" w14:textId="77777777" w:rsidR="004233D3" w:rsidRPr="00B6600A" w:rsidRDefault="004233D3" w:rsidP="001909B0">
            <w:pPr>
              <w:contextualSpacing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538" w:type="dxa"/>
          </w:tcPr>
          <w:p w14:paraId="374275C6" w14:textId="77777777" w:rsidR="004233D3" w:rsidRPr="00B6600A" w:rsidRDefault="004233D3" w:rsidP="001909B0">
            <w:pPr>
              <w:contextualSpacing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538" w:type="dxa"/>
          </w:tcPr>
          <w:p w14:paraId="0BAD0D4A" w14:textId="77777777" w:rsidR="004233D3" w:rsidRPr="00B6600A" w:rsidRDefault="004233D3" w:rsidP="001909B0">
            <w:pPr>
              <w:contextualSpacing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538" w:type="dxa"/>
          </w:tcPr>
          <w:p w14:paraId="08E399FE" w14:textId="77777777" w:rsidR="004233D3" w:rsidRPr="00B6600A" w:rsidRDefault="004233D3" w:rsidP="001909B0">
            <w:pPr>
              <w:contextualSpacing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538" w:type="dxa"/>
          </w:tcPr>
          <w:p w14:paraId="1E974B0A" w14:textId="77777777" w:rsidR="004233D3" w:rsidRPr="00B6600A" w:rsidRDefault="004233D3" w:rsidP="001909B0">
            <w:pPr>
              <w:contextualSpacing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539" w:type="dxa"/>
          </w:tcPr>
          <w:p w14:paraId="2D268717" w14:textId="77777777" w:rsidR="004233D3" w:rsidRPr="00B6600A" w:rsidRDefault="004233D3" w:rsidP="001909B0">
            <w:pPr>
              <w:contextualSpacing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539" w:type="dxa"/>
          </w:tcPr>
          <w:p w14:paraId="3A1949A2" w14:textId="77777777" w:rsidR="004233D3" w:rsidRPr="00B6600A" w:rsidRDefault="004233D3" w:rsidP="001909B0">
            <w:pPr>
              <w:contextualSpacing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539" w:type="dxa"/>
          </w:tcPr>
          <w:p w14:paraId="772AA23E" w14:textId="77777777" w:rsidR="004233D3" w:rsidRPr="00B6600A" w:rsidRDefault="004233D3" w:rsidP="001909B0">
            <w:pPr>
              <w:contextualSpacing/>
              <w:rPr>
                <w:b/>
                <w:noProof/>
                <w:color w:val="000000" w:themeColor="text1"/>
                <w:sz w:val="24"/>
                <w:szCs w:val="24"/>
                <w:lang w:val="fr-FR"/>
              </w:rPr>
            </w:pPr>
          </w:p>
        </w:tc>
      </w:tr>
    </w:tbl>
    <w:p w14:paraId="0693DCC9" w14:textId="466313FE" w:rsidR="00D06758" w:rsidRPr="00B6600A" w:rsidRDefault="00854F18" w:rsidP="001909B0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Câu 1</w:t>
      </w:r>
      <w:r w:rsidR="0030306B" w:rsidRPr="00B6600A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.</w:t>
      </w:r>
      <w:r w:rsidR="00A14EFC" w:rsidRPr="00B6600A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="00D06758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>Thống kê tỉ lệ % học sinh lớp 8B chọn môn thể thao yêu thích (mỗi em chọn 1 môn), được cho trong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0"/>
        <w:gridCol w:w="1083"/>
        <w:gridCol w:w="1150"/>
        <w:gridCol w:w="1550"/>
        <w:gridCol w:w="1203"/>
      </w:tblGrid>
      <w:tr w:rsidR="00B6600A" w:rsidRPr="00B6600A" w14:paraId="63555818" w14:textId="77777777" w:rsidTr="00A6345B">
        <w:trPr>
          <w:jc w:val="center"/>
        </w:trPr>
        <w:tc>
          <w:tcPr>
            <w:tcW w:w="0" w:type="auto"/>
            <w:shd w:val="clear" w:color="auto" w:fill="auto"/>
          </w:tcPr>
          <w:p w14:paraId="7189B8CC" w14:textId="4FC90E48" w:rsidR="00D06758" w:rsidRPr="00B6600A" w:rsidRDefault="00D06758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Môn thể thao</w:t>
            </w:r>
          </w:p>
        </w:tc>
        <w:tc>
          <w:tcPr>
            <w:tcW w:w="0" w:type="auto"/>
            <w:shd w:val="clear" w:color="auto" w:fill="auto"/>
          </w:tcPr>
          <w:p w14:paraId="4B8369A3" w14:textId="77777777" w:rsidR="00D06758" w:rsidRPr="00B6600A" w:rsidRDefault="00D06758" w:rsidP="001909B0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Bóng đá </w:t>
            </w:r>
          </w:p>
        </w:tc>
        <w:tc>
          <w:tcPr>
            <w:tcW w:w="0" w:type="auto"/>
            <w:shd w:val="clear" w:color="auto" w:fill="auto"/>
          </w:tcPr>
          <w:p w14:paraId="0B78720D" w14:textId="77777777" w:rsidR="00D06758" w:rsidRPr="00B6600A" w:rsidRDefault="00D06758" w:rsidP="001909B0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Cầu lông </w:t>
            </w:r>
          </w:p>
        </w:tc>
        <w:tc>
          <w:tcPr>
            <w:tcW w:w="0" w:type="auto"/>
            <w:shd w:val="clear" w:color="auto" w:fill="auto"/>
          </w:tcPr>
          <w:p w14:paraId="26BC1C6A" w14:textId="77777777" w:rsidR="00D06758" w:rsidRPr="00B6600A" w:rsidRDefault="00D06758" w:rsidP="001909B0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Bóng chuyền </w:t>
            </w:r>
          </w:p>
        </w:tc>
        <w:tc>
          <w:tcPr>
            <w:tcW w:w="0" w:type="auto"/>
            <w:shd w:val="clear" w:color="auto" w:fill="auto"/>
          </w:tcPr>
          <w:p w14:paraId="199AD11F" w14:textId="77777777" w:rsidR="00D06758" w:rsidRPr="00B6600A" w:rsidRDefault="00D06758" w:rsidP="001909B0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Bóng bàn </w:t>
            </w:r>
          </w:p>
        </w:tc>
      </w:tr>
      <w:tr w:rsidR="00B6600A" w:rsidRPr="00B6600A" w14:paraId="49DD4D8B" w14:textId="77777777" w:rsidTr="00A6345B">
        <w:trPr>
          <w:jc w:val="center"/>
        </w:trPr>
        <w:tc>
          <w:tcPr>
            <w:tcW w:w="0" w:type="auto"/>
            <w:shd w:val="clear" w:color="auto" w:fill="auto"/>
          </w:tcPr>
          <w:p w14:paraId="5C2175A5" w14:textId="7B163E57" w:rsidR="00D06758" w:rsidRPr="00B6600A" w:rsidRDefault="00D06758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Tỉ lệ %</w:t>
            </w:r>
          </w:p>
        </w:tc>
        <w:tc>
          <w:tcPr>
            <w:tcW w:w="0" w:type="auto"/>
            <w:shd w:val="clear" w:color="auto" w:fill="auto"/>
          </w:tcPr>
          <w:p w14:paraId="0AAB2E7C" w14:textId="77777777" w:rsidR="00D06758" w:rsidRPr="00B6600A" w:rsidRDefault="00D06758" w:rsidP="001909B0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B6600A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499" w:dyaOrig="279" w14:anchorId="4714087D">
                <v:shape id="_x0000_i1026" type="#_x0000_t75" style="width:25.15pt;height:13.8pt" o:ole="">
                  <v:imagedata r:id="rId7" o:title=""/>
                </v:shape>
                <o:OLEObject Type="Embed" ProgID="Equation.DSMT4" ShapeID="_x0000_i1026" DrawAspect="Content" ObjectID="_1772696869" r:id="rId8"/>
              </w:object>
            </w: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14:paraId="642301F8" w14:textId="77777777" w:rsidR="00D06758" w:rsidRPr="00B6600A" w:rsidRDefault="00D06758" w:rsidP="001909B0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B6600A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499" w:dyaOrig="279" w14:anchorId="66966B1D">
                <v:shape id="_x0000_i1027" type="#_x0000_t75" style="width:25.15pt;height:13.8pt" o:ole="">
                  <v:imagedata r:id="rId9" o:title=""/>
                </v:shape>
                <o:OLEObject Type="Embed" ProgID="Equation.DSMT4" ShapeID="_x0000_i1027" DrawAspect="Content" ObjectID="_1772696870" r:id="rId10"/>
              </w:object>
            </w: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14:paraId="2E0F6667" w14:textId="77777777" w:rsidR="00D06758" w:rsidRPr="00B6600A" w:rsidRDefault="00D06758" w:rsidP="001909B0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B6600A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680" w:dyaOrig="320" w14:anchorId="33983138">
                <v:shape id="_x0000_i1028" type="#_x0000_t75" style="width:34.5pt;height:15.8pt" o:ole="">
                  <v:imagedata r:id="rId11" o:title=""/>
                </v:shape>
                <o:OLEObject Type="Embed" ProgID="Equation.DSMT4" ShapeID="_x0000_i1028" DrawAspect="Content" ObjectID="_1772696871" r:id="rId12"/>
              </w:object>
            </w: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14:paraId="1FD8590F" w14:textId="77777777" w:rsidR="00D06758" w:rsidRPr="00B6600A" w:rsidRDefault="00D06758" w:rsidP="001909B0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B6600A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680" w:dyaOrig="320" w14:anchorId="70A50A95">
                <v:shape id="_x0000_i1029" type="#_x0000_t75" style="width:34.5pt;height:15.8pt" o:ole="">
                  <v:imagedata r:id="rId11" o:title=""/>
                </v:shape>
                <o:OLEObject Type="Embed" ProgID="Equation.DSMT4" ShapeID="_x0000_i1029" DrawAspect="Content" ObjectID="_1772696872" r:id="rId13"/>
              </w:object>
            </w: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</w:tbl>
    <w:p w14:paraId="49F4B712" w14:textId="77777777" w:rsidR="00D06758" w:rsidRPr="00B6600A" w:rsidRDefault="00D06758" w:rsidP="001909B0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>Môn thể thao học sinh lớp 8B yêu thích nhiều nhất là ?</w:t>
      </w:r>
    </w:p>
    <w:p w14:paraId="03634A71" w14:textId="609C8388" w:rsidR="00D06758" w:rsidRPr="00B6600A" w:rsidRDefault="00437C77" w:rsidP="001909B0">
      <w:pPr>
        <w:tabs>
          <w:tab w:val="left" w:pos="54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          </w:t>
      </w:r>
      <w:r w:rsidR="00DE545D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D06758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D06758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óng chuyền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</w:t>
      </w:r>
      <w:r w:rsidR="00D06758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</w:t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DE545D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    </w:t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D06758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D06758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óng bàn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="00D06758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</w:t>
      </w:r>
      <w:r w:rsidR="009F7E01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   </w:t>
      </w:r>
      <w:r w:rsidR="00D06758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C.</w:t>
      </w:r>
      <w:r w:rsidR="00D06758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ầu lông</w:t>
      </w:r>
      <w:r w:rsidR="00D06758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D06758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</w:t>
      </w:r>
      <w:r w:rsidR="00DE545D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</w:t>
      </w:r>
      <w:r w:rsidR="00D06758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D06758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óng đá</w:t>
      </w:r>
    </w:p>
    <w:p w14:paraId="5F81D143" w14:textId="77777777" w:rsidR="00EB69F0" w:rsidRPr="00B6600A" w:rsidRDefault="00AA5067" w:rsidP="001909B0">
      <w:pPr>
        <w:tabs>
          <w:tab w:val="left" w:pos="992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Câu 2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</w:t>
      </w:r>
      <w:r w:rsidR="00EB69F0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i muốn lập biểu đồ về tỉ lệ số học sinh của lớp 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4"/>
            <w:szCs w:val="24"/>
          </w:rPr>
          <m:t>8</m:t>
        </m:r>
        <m:r>
          <m:rPr>
            <m:nor/>
          </m:rPr>
          <w:rPr>
            <w:rFonts w:ascii="Times New Roman" w:hAnsi="Times New Roman" w:cs="Times New Roman"/>
            <w:color w:val="000000" w:themeColor="text1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4"/>
            <w:szCs w:val="24"/>
          </w:rPr>
          <m:t>B</m:t>
        </m:r>
      </m:oMath>
      <w:r w:rsidR="00EB69F0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xếp loại học lực Tốt, Khá, Đạt, Chưa đạt vào cuối học kì 1 , ta nên sử dụng loại biểu đồ nào dưới đây?</w:t>
      </w:r>
    </w:p>
    <w:p w14:paraId="1245E962" w14:textId="77777777" w:rsidR="00EB69F0" w:rsidRPr="00B6600A" w:rsidRDefault="00EB69F0" w:rsidP="001909B0">
      <w:pPr>
        <w:tabs>
          <w:tab w:val="left" w:pos="5528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>Biểu đồ tranh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>Biểu đồ cột</w:t>
      </w:r>
    </w:p>
    <w:p w14:paraId="1F17199D" w14:textId="77777777" w:rsidR="00EB69F0" w:rsidRPr="00B6600A" w:rsidRDefault="00EB69F0" w:rsidP="001909B0">
      <w:pPr>
        <w:tabs>
          <w:tab w:val="left" w:pos="5528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>Biểu đồ hình quạt tròn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>Biểu đồ đoạn thẳng</w:t>
      </w:r>
    </w:p>
    <w:p w14:paraId="06C60A95" w14:textId="77777777" w:rsidR="00EB69F0" w:rsidRPr="00B6600A" w:rsidRDefault="00EB2AE1" w:rsidP="001909B0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lang w:val="vi-VN" w:eastAsia="vi-VN"/>
        </w:rPr>
      </w:pPr>
      <w:r w:rsidRPr="00B6600A">
        <w:rPr>
          <w:b/>
          <w:color w:val="000000" w:themeColor="text1"/>
          <w:lang w:val="pt-BR"/>
        </w:rPr>
        <w:t>Câu 3</w:t>
      </w:r>
      <w:r w:rsidR="00EB69F0" w:rsidRPr="00B6600A">
        <w:rPr>
          <w:b/>
          <w:color w:val="000000" w:themeColor="text1"/>
          <w:lang w:val="pt-BR"/>
        </w:rPr>
        <w:t xml:space="preserve">: </w:t>
      </w:r>
      <w:r w:rsidR="00EB69F0" w:rsidRPr="00B6600A">
        <w:rPr>
          <w:color w:val="000000" w:themeColor="text1"/>
          <w:lang w:val="vi-VN" w:eastAsia="vi-VN"/>
        </w:rPr>
        <w:t xml:space="preserve">Thống kê số lượng học sinh từng lớp ở khối 8 của một trường THCS dự thi hết học kì I môn Toán. Số liệu trong bảng bên </w:t>
      </w:r>
      <w:r w:rsidR="00EB69F0" w:rsidRPr="00B6600A">
        <w:rPr>
          <w:b/>
          <w:bCs/>
          <w:color w:val="000000" w:themeColor="text1"/>
          <w:lang w:val="vi-VN" w:eastAsia="vi-VN"/>
        </w:rPr>
        <w:t>không</w:t>
      </w:r>
      <w:r w:rsidR="00EB69F0" w:rsidRPr="00B6600A">
        <w:rPr>
          <w:color w:val="000000" w:themeColor="text1"/>
          <w:lang w:val="vi-VN" w:eastAsia="vi-VN"/>
        </w:rPr>
        <w:t xml:space="preserve"> hợp lí là:</w:t>
      </w:r>
    </w:p>
    <w:tbl>
      <w:tblPr>
        <w:tblW w:w="0" w:type="auto"/>
        <w:jc w:val="center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26"/>
        <w:gridCol w:w="2268"/>
        <w:gridCol w:w="3402"/>
      </w:tblGrid>
      <w:tr w:rsidR="00B6600A" w:rsidRPr="00B6600A" w14:paraId="3B831372" w14:textId="77777777" w:rsidTr="009F7E01">
        <w:trPr>
          <w:jc w:val="center"/>
        </w:trPr>
        <w:tc>
          <w:tcPr>
            <w:tcW w:w="14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7690AF72" w14:textId="7DC1560A" w:rsidR="00EB69F0" w:rsidRPr="00B6600A" w:rsidRDefault="009F7E01" w:rsidP="00A64C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vi-VN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bdr w:val="none" w:sz="0" w:space="0" w:color="auto" w:frame="1"/>
                <w:lang w:eastAsia="vi-VN"/>
              </w:rPr>
              <w:t>LỚP</w:t>
            </w:r>
          </w:p>
        </w:tc>
        <w:tc>
          <w:tcPr>
            <w:tcW w:w="2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27A7A6E5" w14:textId="7594E032" w:rsidR="00EB69F0" w:rsidRPr="00B6600A" w:rsidRDefault="009F7E01" w:rsidP="00A64C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vi-VN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bdr w:val="none" w:sz="0" w:space="0" w:color="auto" w:frame="1"/>
                <w:lang w:eastAsia="vi-VN"/>
              </w:rPr>
              <w:t>SĨ SỐ</w:t>
            </w:r>
          </w:p>
        </w:tc>
        <w:tc>
          <w:tcPr>
            <w:tcW w:w="340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65BA6A0B" w14:textId="03F4AB67" w:rsidR="00EB69F0" w:rsidRPr="00B6600A" w:rsidRDefault="009F7E01" w:rsidP="00A64C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vi-VN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bdr w:val="none" w:sz="0" w:space="0" w:color="auto" w:frame="1"/>
                <w:lang w:eastAsia="vi-VN"/>
              </w:rPr>
              <w:t>SỐ HỌC SINH DỰ THI</w:t>
            </w:r>
          </w:p>
        </w:tc>
      </w:tr>
      <w:tr w:rsidR="00B6600A" w:rsidRPr="00B6600A" w14:paraId="376B9C20" w14:textId="77777777" w:rsidTr="009F7E01">
        <w:trPr>
          <w:jc w:val="center"/>
        </w:trPr>
        <w:tc>
          <w:tcPr>
            <w:tcW w:w="14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2E8DC206" w14:textId="77777777" w:rsidR="00EB69F0" w:rsidRPr="00B6600A" w:rsidRDefault="00EB69F0" w:rsidP="00A64C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 w:eastAsia="vi-VN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bdr w:val="none" w:sz="0" w:space="0" w:color="auto" w:frame="1"/>
                <w:lang w:val="vi-VN" w:eastAsia="vi-VN"/>
              </w:rPr>
              <w:t>8A</w:t>
            </w:r>
          </w:p>
        </w:tc>
        <w:tc>
          <w:tcPr>
            <w:tcW w:w="2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0F593035" w14:textId="77777777" w:rsidR="00EB69F0" w:rsidRPr="00B6600A" w:rsidRDefault="00EB69F0" w:rsidP="00A64C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 w:eastAsia="vi-VN"/>
              </w:rPr>
            </w:pPr>
            <w:r w:rsidRPr="00B6600A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 w:eastAsia="vi-VN"/>
              </w:rPr>
              <w:t>40</w:t>
            </w:r>
          </w:p>
        </w:tc>
        <w:tc>
          <w:tcPr>
            <w:tcW w:w="340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6B9B146D" w14:textId="77777777" w:rsidR="00EB69F0" w:rsidRPr="00B6600A" w:rsidRDefault="00EB69F0" w:rsidP="00A64C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 w:eastAsia="vi-VN"/>
              </w:rPr>
            </w:pPr>
            <w:r w:rsidRPr="00B6600A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 w:eastAsia="vi-VN"/>
              </w:rPr>
              <w:t>40</w:t>
            </w:r>
          </w:p>
        </w:tc>
      </w:tr>
      <w:tr w:rsidR="00B6600A" w:rsidRPr="00B6600A" w14:paraId="56410EE8" w14:textId="77777777" w:rsidTr="009F7E01">
        <w:trPr>
          <w:jc w:val="center"/>
        </w:trPr>
        <w:tc>
          <w:tcPr>
            <w:tcW w:w="14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36513B49" w14:textId="77777777" w:rsidR="00EB69F0" w:rsidRPr="00B6600A" w:rsidRDefault="00EB69F0" w:rsidP="00A64C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 w:eastAsia="vi-VN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bdr w:val="none" w:sz="0" w:space="0" w:color="auto" w:frame="1"/>
                <w:lang w:val="vi-VN" w:eastAsia="vi-VN"/>
              </w:rPr>
              <w:t>8B</w:t>
            </w:r>
          </w:p>
        </w:tc>
        <w:tc>
          <w:tcPr>
            <w:tcW w:w="2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655C3A2E" w14:textId="77777777" w:rsidR="00EB69F0" w:rsidRPr="00B6600A" w:rsidRDefault="00EB69F0" w:rsidP="00A64C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 w:eastAsia="vi-VN"/>
              </w:rPr>
            </w:pPr>
            <w:r w:rsidRPr="00B6600A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 w:eastAsia="vi-VN"/>
              </w:rPr>
              <w:t>41</w:t>
            </w:r>
          </w:p>
        </w:tc>
        <w:tc>
          <w:tcPr>
            <w:tcW w:w="340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1E30EEAC" w14:textId="4F706B69" w:rsidR="00EB69F0" w:rsidRPr="00B6600A" w:rsidRDefault="00EB69F0" w:rsidP="00A64C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vi-VN"/>
              </w:rPr>
            </w:pPr>
            <w:r w:rsidRPr="00B6600A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 w:eastAsia="vi-VN"/>
              </w:rPr>
              <w:t>4</w:t>
            </w:r>
            <w:r w:rsidR="0057169E" w:rsidRPr="00B6600A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vi-VN"/>
              </w:rPr>
              <w:t>1</w:t>
            </w:r>
          </w:p>
        </w:tc>
      </w:tr>
      <w:tr w:rsidR="00B6600A" w:rsidRPr="00B6600A" w14:paraId="671FA3ED" w14:textId="77777777" w:rsidTr="009F7E01">
        <w:trPr>
          <w:jc w:val="center"/>
        </w:trPr>
        <w:tc>
          <w:tcPr>
            <w:tcW w:w="14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18E5ACA1" w14:textId="77777777" w:rsidR="00EB69F0" w:rsidRPr="00B6600A" w:rsidRDefault="00EB69F0" w:rsidP="00A64C20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 w:eastAsia="vi-VN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bdr w:val="none" w:sz="0" w:space="0" w:color="auto" w:frame="1"/>
                <w:lang w:val="vi-VN" w:eastAsia="vi-VN"/>
              </w:rPr>
              <w:t>8C</w:t>
            </w:r>
          </w:p>
        </w:tc>
        <w:tc>
          <w:tcPr>
            <w:tcW w:w="2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3E1C67DE" w14:textId="77777777" w:rsidR="00EB69F0" w:rsidRPr="00B6600A" w:rsidRDefault="00EB69F0" w:rsidP="00A64C20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 w:eastAsia="vi-VN"/>
              </w:rPr>
            </w:pPr>
            <w:r w:rsidRPr="00B6600A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 w:eastAsia="vi-VN"/>
              </w:rPr>
              <w:t>43</w:t>
            </w:r>
          </w:p>
        </w:tc>
        <w:tc>
          <w:tcPr>
            <w:tcW w:w="340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62C97F25" w14:textId="6919C905" w:rsidR="00EB69F0" w:rsidRPr="00B6600A" w:rsidRDefault="0057169E" w:rsidP="00A64C20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vi-VN"/>
              </w:rPr>
            </w:pPr>
            <w:r w:rsidRPr="00B6600A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vi-VN"/>
              </w:rPr>
              <w:t>43</w:t>
            </w:r>
          </w:p>
        </w:tc>
      </w:tr>
      <w:tr w:rsidR="00B6600A" w:rsidRPr="00B6600A" w14:paraId="7BBDF8A3" w14:textId="77777777" w:rsidTr="009F7E01">
        <w:trPr>
          <w:jc w:val="center"/>
        </w:trPr>
        <w:tc>
          <w:tcPr>
            <w:tcW w:w="142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43E0B41B" w14:textId="77777777" w:rsidR="00EB69F0" w:rsidRPr="00B6600A" w:rsidRDefault="00EB69F0" w:rsidP="00A64C20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 w:eastAsia="vi-VN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bdr w:val="none" w:sz="0" w:space="0" w:color="auto" w:frame="1"/>
                <w:lang w:val="vi-VN" w:eastAsia="vi-VN"/>
              </w:rPr>
              <w:t>8D</w:t>
            </w:r>
          </w:p>
        </w:tc>
        <w:tc>
          <w:tcPr>
            <w:tcW w:w="22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1E6A5710" w14:textId="77777777" w:rsidR="00EB69F0" w:rsidRPr="00B6600A" w:rsidRDefault="00EB69F0" w:rsidP="00A64C20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 w:eastAsia="vi-VN"/>
              </w:rPr>
            </w:pPr>
            <w:r w:rsidRPr="00B6600A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vi-VN" w:eastAsia="vi-VN"/>
              </w:rPr>
              <w:t>44</w:t>
            </w:r>
          </w:p>
        </w:tc>
        <w:tc>
          <w:tcPr>
            <w:tcW w:w="340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14:paraId="709ABFD3" w14:textId="09922051" w:rsidR="00EB69F0" w:rsidRPr="00B6600A" w:rsidRDefault="0057169E" w:rsidP="00A64C20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vi-VN"/>
              </w:rPr>
            </w:pPr>
            <w:r w:rsidRPr="00B6600A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vi-VN"/>
              </w:rPr>
              <w:t>45</w:t>
            </w:r>
          </w:p>
        </w:tc>
      </w:tr>
    </w:tbl>
    <w:p w14:paraId="41F87023" w14:textId="6DF7D20D" w:rsidR="00EB69F0" w:rsidRPr="00B6600A" w:rsidRDefault="00EB69F0" w:rsidP="00A64C20">
      <w:pPr>
        <w:spacing w:after="0"/>
        <w:ind w:left="72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</w:pPr>
      <w:r w:rsidRPr="00B6600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vi-VN" w:eastAsia="vi-VN"/>
        </w:rPr>
        <w:t>A.</w:t>
      </w:r>
      <w:r w:rsidRPr="00B6600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  <w:t xml:space="preserve"> Số học sinh dự thi lớp 8D</w:t>
      </w:r>
      <w:r w:rsidRPr="00B6600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  <w:tab/>
      </w:r>
      <w:r w:rsidRPr="00B6600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  <w:tab/>
      </w:r>
      <w:r w:rsidRPr="00B6600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vi-VN" w:eastAsia="vi-VN"/>
        </w:rPr>
        <w:t>B.</w:t>
      </w:r>
      <w:r w:rsidRPr="00B6600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  <w:t xml:space="preserve"> Số học sinh dự thi lớp 8C</w:t>
      </w:r>
      <w:r w:rsidRPr="00B6600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  <w:br/>
      </w:r>
      <w:r w:rsidRPr="00B6600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vi-VN" w:eastAsia="vi-VN"/>
        </w:rPr>
        <w:t>C.</w:t>
      </w:r>
      <w:r w:rsidRPr="00B6600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  <w:t xml:space="preserve"> Số học sinh dự thi lớp 8B</w:t>
      </w:r>
      <w:r w:rsidRPr="00B6600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  <w:tab/>
      </w:r>
      <w:r w:rsidRPr="00B6600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  <w:tab/>
      </w:r>
      <w:r w:rsidRPr="00B6600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vi-VN" w:eastAsia="vi-VN"/>
        </w:rPr>
        <w:t>D.</w:t>
      </w:r>
      <w:r w:rsidRPr="00B6600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 w:eastAsia="vi-VN"/>
        </w:rPr>
        <w:t xml:space="preserve"> Số học sinh dự thi lớp 8A</w:t>
      </w:r>
    </w:p>
    <w:p w14:paraId="42A88A69" w14:textId="77777777" w:rsidR="00EB69F0" w:rsidRPr="00B6600A" w:rsidRDefault="00854F18" w:rsidP="00A64C20">
      <w:pPr>
        <w:pStyle w:val="NormalWeb"/>
        <w:spacing w:before="0" w:beforeAutospacing="0" w:after="0" w:afterAutospacing="0" w:line="276" w:lineRule="auto"/>
        <w:rPr>
          <w:color w:val="000000" w:themeColor="text1"/>
        </w:rPr>
      </w:pPr>
      <w:r w:rsidRPr="00B6600A">
        <w:rPr>
          <w:b/>
          <w:bCs/>
          <w:iCs/>
          <w:color w:val="000000" w:themeColor="text1"/>
          <w:lang w:val="nl-NL"/>
        </w:rPr>
        <w:t xml:space="preserve">Câu </w:t>
      </w:r>
      <w:r w:rsidR="00EB2AE1" w:rsidRPr="00B6600A">
        <w:rPr>
          <w:b/>
          <w:bCs/>
          <w:iCs/>
          <w:color w:val="000000" w:themeColor="text1"/>
          <w:lang w:val="nl-NL"/>
        </w:rPr>
        <w:t>4</w:t>
      </w:r>
      <w:r w:rsidRPr="00B6600A">
        <w:rPr>
          <w:b/>
          <w:bCs/>
          <w:iCs/>
          <w:color w:val="000000" w:themeColor="text1"/>
          <w:lang w:val="nl-NL"/>
        </w:rPr>
        <w:t>.</w:t>
      </w:r>
      <w:r w:rsidRPr="00B6600A">
        <w:rPr>
          <w:color w:val="000000" w:themeColor="text1"/>
          <w:lang w:val="pt-BR"/>
        </w:rPr>
        <w:t xml:space="preserve"> </w:t>
      </w:r>
      <w:r w:rsidR="00EB69F0" w:rsidRPr="00B6600A">
        <w:rPr>
          <w:color w:val="000000" w:themeColor="text1"/>
        </w:rPr>
        <w:t>Trong các dữ liệu sau, dữ liệu nào là dữ liệu định tính?</w:t>
      </w:r>
    </w:p>
    <w:p w14:paraId="56D2B9C8" w14:textId="77777777" w:rsidR="00EB69F0" w:rsidRPr="00B6600A" w:rsidRDefault="00EB69F0" w:rsidP="00A64C20">
      <w:pPr>
        <w:pStyle w:val="NormalWeb"/>
        <w:spacing w:before="0" w:beforeAutospacing="0" w:after="0" w:afterAutospacing="0" w:line="276" w:lineRule="auto"/>
        <w:ind w:left="720"/>
        <w:rPr>
          <w:color w:val="000000" w:themeColor="text1"/>
        </w:rPr>
      </w:pPr>
      <w:r w:rsidRPr="00B6600A">
        <w:rPr>
          <w:b/>
          <w:bCs/>
          <w:color w:val="000000" w:themeColor="text1"/>
        </w:rPr>
        <w:t>A.</w:t>
      </w:r>
      <w:r w:rsidRPr="00B6600A">
        <w:rPr>
          <w:color w:val="000000" w:themeColor="text1"/>
        </w:rPr>
        <w:t xml:space="preserve"> Số huy chương vàng mà các vận động viên đã đạt được</w:t>
      </w:r>
      <w:r w:rsidRPr="00B6600A">
        <w:rPr>
          <w:color w:val="000000" w:themeColor="text1"/>
        </w:rPr>
        <w:br/>
      </w:r>
      <w:r w:rsidRPr="00B6600A">
        <w:rPr>
          <w:b/>
          <w:bCs/>
          <w:color w:val="000000" w:themeColor="text1"/>
        </w:rPr>
        <w:t>B.</w:t>
      </w:r>
      <w:r w:rsidRPr="00B6600A">
        <w:rPr>
          <w:color w:val="000000" w:themeColor="text1"/>
        </w:rPr>
        <w:t xml:space="preserve"> Danh sách các vận động viên tham dự Olympic 2021: Nguyễn Văn Hoàng…</w:t>
      </w:r>
      <w:r w:rsidRPr="00B6600A">
        <w:rPr>
          <w:color w:val="000000" w:themeColor="text1"/>
        </w:rPr>
        <w:br/>
      </w:r>
      <w:r w:rsidRPr="00B6600A">
        <w:rPr>
          <w:b/>
          <w:bCs/>
          <w:color w:val="000000" w:themeColor="text1"/>
        </w:rPr>
        <w:t>C.</w:t>
      </w:r>
      <w:r w:rsidRPr="00B6600A">
        <w:rPr>
          <w:color w:val="000000" w:themeColor="text1"/>
        </w:rPr>
        <w:t xml:space="preserve"> Số học sinh nữ của các tổ trong lớp 7A</w:t>
      </w:r>
      <w:r w:rsidRPr="00B6600A">
        <w:rPr>
          <w:color w:val="000000" w:themeColor="text1"/>
        </w:rPr>
        <w:br/>
      </w:r>
      <w:r w:rsidRPr="00B6600A">
        <w:rPr>
          <w:b/>
          <w:bCs/>
          <w:color w:val="000000" w:themeColor="text1"/>
        </w:rPr>
        <w:t>D.</w:t>
      </w:r>
      <w:r w:rsidRPr="00B6600A">
        <w:rPr>
          <w:color w:val="000000" w:themeColor="text1"/>
        </w:rPr>
        <w:t xml:space="preserve"> Năm sinh của các thành viên trong gia đình em</w:t>
      </w:r>
    </w:p>
    <w:p w14:paraId="57599D1A" w14:textId="6202D83B" w:rsidR="00574654" w:rsidRPr="00B6600A" w:rsidRDefault="00EB2AE1" w:rsidP="00A64C20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pt-BR"/>
        </w:rPr>
        <w:t xml:space="preserve">Câu </w:t>
      </w:r>
      <w:r w:rsidR="00E1644A" w:rsidRPr="00B6600A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pt-BR"/>
        </w:rPr>
        <w:t>5</w:t>
      </w:r>
      <w:r w:rsidR="00235717" w:rsidRPr="00B6600A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pt-BR"/>
        </w:rPr>
        <w:t>.</w:t>
      </w:r>
      <w:r w:rsidR="00A6345B" w:rsidRPr="00B6600A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pt-BR"/>
        </w:rPr>
        <w:t xml:space="preserve"> </w:t>
      </w:r>
      <w:r w:rsidR="00574654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>Gieo một con xúc xắc cân đối và đồng chất. Xác suất thực nghiệm của biến cố “Gieo được mặt có số chấm chẵn” là</w:t>
      </w:r>
      <w:r w:rsidR="0030306B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14:paraId="23ECD4B9" w14:textId="0A6629E2" w:rsidR="00574654" w:rsidRPr="00B6600A" w:rsidRDefault="00574654" w:rsidP="002B0B5E">
      <w:pPr>
        <w:tabs>
          <w:tab w:val="left" w:pos="2700"/>
          <w:tab w:val="left" w:pos="5400"/>
          <w:tab w:val="left" w:pos="8100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</w:t>
      </w:r>
      <w:r w:rsidR="00437C77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</w:t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A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6600A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19" w:dyaOrig="619" w14:anchorId="39A7DE39">
          <v:shape id="Object 60" o:spid="_x0000_i1030" type="#_x0000_t75" style="width:10.85pt;height:31.05pt;mso-position-horizontal-relative:page;mso-position-vertical-relative:page" o:ole="">
            <v:imagedata r:id="rId14" o:title=""/>
          </v:shape>
          <o:OLEObject Type="Embed" ProgID="Equation.DSMT4" ShapeID="Object 60" DrawAspect="Content" ObjectID="_1772696873" r:id="rId15"/>
        </w:objec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B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6600A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39" w:dyaOrig="619" w14:anchorId="78050646">
          <v:shape id="Object 61" o:spid="_x0000_i1031" type="#_x0000_t75" style="width:11.35pt;height:31.05pt;mso-position-horizontal-relative:page;mso-position-vertical-relative:page" o:ole="">
            <v:imagedata r:id="rId16" o:title=""/>
          </v:shape>
          <o:OLEObject Type="Embed" ProgID="Equation.DSMT4" ShapeID="Object 61" DrawAspect="Content" ObjectID="_1772696874" r:id="rId17"/>
        </w:objec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C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D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6600A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39" w:dyaOrig="619" w14:anchorId="73CE95E6">
          <v:shape id="Object 59" o:spid="_x0000_i1032" type="#_x0000_t75" style="width:11.35pt;height:31.05pt;mso-position-horizontal-relative:page;mso-position-vertical-relative:page" o:ole="">
            <v:imagedata r:id="rId18" o:title=""/>
          </v:shape>
          <o:OLEObject Type="Embed" ProgID="Equation.DSMT4" ShapeID="Object 59" DrawAspect="Content" ObjectID="_1772696875" r:id="rId19"/>
        </w:object>
      </w:r>
    </w:p>
    <w:p w14:paraId="00C59EFE" w14:textId="77777777" w:rsidR="00574654" w:rsidRPr="00B6600A" w:rsidRDefault="00A14EFC" w:rsidP="002B0B5E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 xml:space="preserve">Câu </w:t>
      </w:r>
      <w:r w:rsidRPr="00B6600A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vi-VN"/>
        </w:rPr>
        <w:t>6</w:t>
      </w:r>
      <w:r w:rsidR="00235717" w:rsidRPr="00B6600A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.</w:t>
      </w:r>
      <w:r w:rsidR="00A6345B" w:rsidRPr="00B6600A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="00574654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>Một hộp có 4 tấm thẻ cùng loại được đánh số lần lượt: 2; 3; 4; 5. Chọn ngẫu nhiên một thẻ từ hộp, kết quả thuận lợi cho biến cố “Số ghi trên thẻ chia hết cho 3” là thẻ</w:t>
      </w:r>
    </w:p>
    <w:p w14:paraId="38712973" w14:textId="3E14CC42" w:rsidR="00574654" w:rsidRPr="00B6600A" w:rsidRDefault="00574654" w:rsidP="002B0B5E">
      <w:pPr>
        <w:tabs>
          <w:tab w:val="left" w:pos="2700"/>
          <w:tab w:val="left" w:pos="5400"/>
          <w:tab w:val="left" w:pos="8100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</w:t>
      </w:r>
      <w:r w:rsidR="00437C77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</w:t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hi số 5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B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hi số 3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C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hi số 4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D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hi số 2</w:t>
      </w:r>
    </w:p>
    <w:p w14:paraId="099C2A60" w14:textId="09367401" w:rsidR="00574654" w:rsidRPr="00B6600A" w:rsidRDefault="00A14EFC" w:rsidP="002B0B5E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1644A" w:rsidRPr="00B6600A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 xml:space="preserve">Câu </w:t>
      </w:r>
      <w:r w:rsidRPr="00B6600A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vi-VN"/>
        </w:rPr>
        <w:t>7</w:t>
      </w:r>
      <w:r w:rsidR="00261D23" w:rsidRPr="00B6600A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nl-NL"/>
        </w:rPr>
        <w:t xml:space="preserve">. </w:t>
      </w:r>
      <w:r w:rsidR="00854F18" w:rsidRPr="00B6600A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lang w:val="nl-NL"/>
        </w:rPr>
        <w:t xml:space="preserve"> </w:t>
      </w:r>
      <w:r w:rsidR="00574654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ieo một con xúc xắc cân đối và đồng chất. Xác suất thực nghiệm của biến cố “Gieo được mặt có số chấm </w:t>
      </w:r>
      <w:r w:rsidR="00B6600A">
        <w:rPr>
          <w:rFonts w:ascii="Times New Roman" w:hAnsi="Times New Roman" w:cs="Times New Roman"/>
          <w:color w:val="000000" w:themeColor="text1"/>
          <w:sz w:val="24"/>
          <w:szCs w:val="24"/>
        </w:rPr>
        <w:t>lẻ</w:t>
      </w:r>
      <w:r w:rsidR="00574654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>” là</w:t>
      </w:r>
      <w:r w:rsidR="0030306B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14:paraId="47125B6D" w14:textId="01656DFF" w:rsidR="00574654" w:rsidRPr="00B6600A" w:rsidRDefault="00574654" w:rsidP="002B0B5E">
      <w:pPr>
        <w:tabs>
          <w:tab w:val="left" w:pos="2700"/>
          <w:tab w:val="left" w:pos="5400"/>
          <w:tab w:val="left" w:pos="8100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</w:t>
      </w:r>
      <w:r w:rsidR="00437C77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437C77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</w:t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6600A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19" w:dyaOrig="619" w14:anchorId="30AC7247">
          <v:shape id="_x0000_i1033" type="#_x0000_t75" style="width:10.85pt;height:31.05pt;mso-position-horizontal-relative:page;mso-position-vertical-relative:page" o:ole="">
            <v:imagedata r:id="rId14" o:title=""/>
          </v:shape>
          <o:OLEObject Type="Embed" ProgID="Equation.DSMT4" ShapeID="_x0000_i1033" DrawAspect="Content" ObjectID="_1772696876" r:id="rId20"/>
        </w:objec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B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6600A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39" w:dyaOrig="619" w14:anchorId="62A8D38D">
          <v:shape id="_x0000_i1034" type="#_x0000_t75" style="width:11.35pt;height:31.05pt;mso-position-horizontal-relative:page;mso-position-vertical-relative:page" o:ole="">
            <v:imagedata r:id="rId16" o:title=""/>
          </v:shape>
          <o:OLEObject Type="Embed" ProgID="Equation.DSMT4" ShapeID="_x0000_i1034" DrawAspect="Content" ObjectID="_1772696877" r:id="rId21"/>
        </w:objec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C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D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6600A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39" w:dyaOrig="619" w14:anchorId="01C8A630">
          <v:shape id="_x0000_i1035" type="#_x0000_t75" style="width:11.35pt;height:31.05pt;mso-position-horizontal-relative:page;mso-position-vertical-relative:page" o:ole="">
            <v:imagedata r:id="rId18" o:title=""/>
          </v:shape>
          <o:OLEObject Type="Embed" ProgID="Equation.DSMT4" ShapeID="_x0000_i1035" DrawAspect="Content" ObjectID="_1772696878" r:id="rId22"/>
        </w:object>
      </w:r>
    </w:p>
    <w:p w14:paraId="2A833A40" w14:textId="5A18620D" w:rsidR="00AD3D9A" w:rsidRPr="00B6600A" w:rsidRDefault="00027C5B" w:rsidP="002B0B5E">
      <w:pPr>
        <w:spacing w:after="0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vi-VN"/>
        </w:rPr>
        <w:t>Câu 8</w:t>
      </w:r>
      <w:r w:rsidR="00235717" w:rsidRPr="00B6600A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.</w:t>
      </w:r>
      <w:r w:rsidR="00EC192E" w:rsidRPr="00B6600A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="00EC192E" w:rsidRPr="00B6600A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Xác suất thực nghiệm càng gần xác suất khi</w:t>
      </w:r>
      <w:r w:rsidR="00EC192E" w:rsidRPr="00B6600A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</w:p>
    <w:p w14:paraId="64F16EE0" w14:textId="241BEAC4" w:rsidR="00EC192E" w:rsidRPr="00B6600A" w:rsidRDefault="00437C77" w:rsidP="002B0B5E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    </w:t>
      </w:r>
      <w:r w:rsidR="00EC192E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EC192E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i số lần thực nghiệm càng nhỏ</w:t>
      </w:r>
      <w:r w:rsidR="00EC192E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.               </w:t>
      </w:r>
      <w:r w:rsidR="00AE11F0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EC192E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B.</w:t>
      </w:r>
      <w:r w:rsidR="00EC192E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i số lần thực nghiệm càng lớn</w:t>
      </w:r>
    </w:p>
    <w:p w14:paraId="55E2FB89" w14:textId="3B57CC9D" w:rsidR="00EC192E" w:rsidRPr="00B6600A" w:rsidRDefault="00437C77" w:rsidP="002B0B5E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</w:t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EC192E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EC192E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i </w:t>
      </w:r>
      <w:r w:rsidR="00604348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>có một lần thực nghiệm</w:t>
      </w:r>
      <w:r w:rsidR="00EC192E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</w:t>
      </w:r>
      <w:r w:rsidR="00604348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C192E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="00296049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</w:t>
      </w:r>
      <w:r w:rsidR="00EC192E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EC192E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i số lần thực hiện bằng 60</w:t>
      </w:r>
    </w:p>
    <w:p w14:paraId="18F1EB74" w14:textId="157AFFB0" w:rsidR="00AE11F0" w:rsidRPr="00B6600A" w:rsidRDefault="00AE11F0" w:rsidP="002B0B5E">
      <w:pPr>
        <w:spacing w:after="0"/>
        <w:ind w:right="48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pt-BR"/>
        </w:rPr>
        <w:t>Câu 9</w:t>
      </w:r>
      <w:r w:rsidRPr="00B660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. 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Pr="00B6600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640" w:dyaOrig="260" w14:anchorId="295E4516">
          <v:shape id="_x0000_i1036" type="#_x0000_t75" style="width:81.85pt;height:13.3pt" o:ole="">
            <v:imagedata r:id="rId23" o:title=""/>
          </v:shape>
          <o:OLEObject Type="Embed" ProgID="Equation.DSMT4" ShapeID="_x0000_i1036" DrawAspect="Content" ObjectID="_1772696879" r:id="rId24"/>
        </w:objec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iết </w:t>
      </w:r>
      <w:r w:rsidRPr="00B6600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760" w:dyaOrig="320" w14:anchorId="208D28E6">
          <v:shape id="_x0000_i1037" type="#_x0000_t75" style="width:188.4pt;height:15.8pt" o:ole="">
            <v:imagedata r:id="rId25" o:title=""/>
          </v:shape>
          <o:OLEObject Type="Embed" ProgID="Equation.DSMT4" ShapeID="_x0000_i1037" DrawAspect="Content" ObjectID="_1772696880" r:id="rId26"/>
        </w:objec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B6600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00" w:dyaOrig="279" w14:anchorId="6266B31B">
          <v:shape id="_x0000_i1038" type="#_x0000_t75" style="width:58.7pt;height:14.3pt" o:ole="">
            <v:imagedata r:id="rId27" o:title=""/>
          </v:shape>
          <o:OLEObject Type="Embed" ProgID="Equation.DSMT4" ShapeID="_x0000_i1038" DrawAspect="Content" ObjectID="_1772696881" r:id="rId28"/>
        </w:objec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i đó tỉ số đồng dạng bằng </w:t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</w:t>
      </w:r>
    </w:p>
    <w:p w14:paraId="13E2700C" w14:textId="30D597CA" w:rsidR="00AE11F0" w:rsidRPr="00B6600A" w:rsidRDefault="00AE11F0" w:rsidP="002B0B5E">
      <w:pPr>
        <w:spacing w:after="0"/>
        <w:ind w:right="48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2B0B5E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   </w:t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5 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</w:t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2B0B5E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        </w:t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3 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</w:t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 </w:t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2B0B5E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     </w:t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2 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</w:t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       </w:t>
      </w:r>
      <w:r w:rsidR="002B0B5E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</w:t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4 .</w:t>
      </w:r>
    </w:p>
    <w:p w14:paraId="692B4CDE" w14:textId="77777777" w:rsidR="00AE11F0" w:rsidRPr="00B6600A" w:rsidRDefault="00AE11F0" w:rsidP="002B0B5E">
      <w:pPr>
        <w:spacing w:after="0"/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</w:pPr>
    </w:p>
    <w:p w14:paraId="3E161175" w14:textId="77777777" w:rsidR="00E477F9" w:rsidRPr="00B6600A" w:rsidRDefault="00E477F9" w:rsidP="002B0B5E">
      <w:pPr>
        <w:spacing w:after="0"/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</w:pPr>
    </w:p>
    <w:p w14:paraId="43FEE339" w14:textId="5FBFC504" w:rsidR="00574654" w:rsidRPr="00B6600A" w:rsidRDefault="00027C5B" w:rsidP="00AE11F0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lastRenderedPageBreak/>
        <w:t xml:space="preserve">Câu </w:t>
      </w:r>
      <w:r w:rsidR="00AE11F0" w:rsidRPr="00B6600A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10</w:t>
      </w:r>
      <w:r w:rsidR="00235717" w:rsidRPr="00B6600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.</w:t>
      </w:r>
      <w:r w:rsidR="00574654" w:rsidRPr="00B6600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="00574654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>Cho các hình vẽ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166"/>
        <w:gridCol w:w="2552"/>
        <w:gridCol w:w="2552"/>
        <w:gridCol w:w="2552"/>
      </w:tblGrid>
      <w:tr w:rsidR="00B6600A" w:rsidRPr="00B6600A" w14:paraId="29EB3930" w14:textId="77777777" w:rsidTr="00BF601B">
        <w:tc>
          <w:tcPr>
            <w:tcW w:w="2166" w:type="dxa"/>
            <w:shd w:val="clear" w:color="auto" w:fill="auto"/>
            <w:vAlign w:val="center"/>
          </w:tcPr>
          <w:p w14:paraId="245FD5C7" w14:textId="77777777" w:rsidR="00574654" w:rsidRPr="00B6600A" w:rsidRDefault="00574654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position w:val="-92"/>
                <w:sz w:val="24"/>
                <w:szCs w:val="24"/>
              </w:rPr>
              <w:drawing>
                <wp:inline distT="0" distB="0" distL="0" distR="0" wp14:anchorId="016D9C02" wp14:editId="6506AC33">
                  <wp:extent cx="1238250" cy="1238250"/>
                  <wp:effectExtent l="0" t="0" r="0" b="0"/>
                  <wp:docPr id="212454691" name="Picture 7" descr="A triangle with letters and number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2454691" name="Picture 7" descr="A triangle with letters and numbers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B99057E" w14:textId="77777777" w:rsidR="00574654" w:rsidRPr="00B6600A" w:rsidRDefault="00574654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Hình 1</w:t>
            </w:r>
          </w:p>
        </w:tc>
        <w:tc>
          <w:tcPr>
            <w:tcW w:w="2552" w:type="dxa"/>
            <w:shd w:val="clear" w:color="auto" w:fill="auto"/>
            <w:vAlign w:val="center"/>
          </w:tcPr>
          <w:p w14:paraId="08747038" w14:textId="77777777" w:rsidR="00574654" w:rsidRPr="00B6600A" w:rsidRDefault="00574654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position w:val="-92"/>
                <w:sz w:val="24"/>
                <w:szCs w:val="24"/>
              </w:rPr>
              <w:drawing>
                <wp:inline distT="0" distB="0" distL="0" distR="0" wp14:anchorId="4C091890" wp14:editId="1400312B">
                  <wp:extent cx="1238250" cy="1238250"/>
                  <wp:effectExtent l="0" t="0" r="0" b="0"/>
                  <wp:docPr id="851214230" name="Picture 6" descr="A diagram of a triang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1214230" name="Picture 6" descr="A diagram of a triangl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601C5B8" w14:textId="77777777" w:rsidR="00574654" w:rsidRPr="00B6600A" w:rsidRDefault="00574654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Hình 2</w:t>
            </w:r>
          </w:p>
        </w:tc>
        <w:tc>
          <w:tcPr>
            <w:tcW w:w="2552" w:type="dxa"/>
            <w:shd w:val="clear" w:color="auto" w:fill="auto"/>
            <w:vAlign w:val="center"/>
          </w:tcPr>
          <w:p w14:paraId="3D0B1895" w14:textId="77777777" w:rsidR="00574654" w:rsidRPr="00B6600A" w:rsidRDefault="00574654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position w:val="-92"/>
                <w:sz w:val="24"/>
                <w:szCs w:val="24"/>
              </w:rPr>
              <w:drawing>
                <wp:inline distT="0" distB="0" distL="0" distR="0" wp14:anchorId="666B04D4" wp14:editId="32A51A6C">
                  <wp:extent cx="1238250" cy="1238250"/>
                  <wp:effectExtent l="0" t="0" r="0" b="0"/>
                  <wp:docPr id="1745159385" name="Picture 5" descr="A triangle with letters and number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45159385" name="Picture 5" descr="A triangle with letters and numbers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DBAE5F7" w14:textId="77777777" w:rsidR="00574654" w:rsidRPr="00B6600A" w:rsidRDefault="00574654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Hình 3</w:t>
            </w:r>
          </w:p>
        </w:tc>
        <w:tc>
          <w:tcPr>
            <w:tcW w:w="2552" w:type="dxa"/>
            <w:shd w:val="clear" w:color="auto" w:fill="auto"/>
            <w:vAlign w:val="center"/>
          </w:tcPr>
          <w:p w14:paraId="36152CC4" w14:textId="77777777" w:rsidR="00574654" w:rsidRPr="00B6600A" w:rsidRDefault="00574654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position w:val="-92"/>
                <w:sz w:val="24"/>
                <w:szCs w:val="24"/>
              </w:rPr>
              <w:drawing>
                <wp:inline distT="0" distB="0" distL="0" distR="0" wp14:anchorId="02F3802C" wp14:editId="5288D0C7">
                  <wp:extent cx="1238250" cy="1238250"/>
                  <wp:effectExtent l="0" t="0" r="0" b="0"/>
                  <wp:docPr id="1547456051" name="Picture 4" descr="A triangle with a triangle and a triangle with a triangle and a triangle with a triangle and a triangle with a triangle and a triangle with a triangle and a triangle with a triangle and a triangle with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47456051" name="Picture 4" descr="A triangle with a triangle and a triangle with a triangle and a triangle with a triangle and a triangle with a triangle and a triangle with a triangle and a triangle with a triangle and a triangle with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6334BE" w14:textId="77777777" w:rsidR="00574654" w:rsidRPr="00B6600A" w:rsidRDefault="00574654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Hình 4</w:t>
            </w:r>
          </w:p>
        </w:tc>
      </w:tr>
    </w:tbl>
    <w:p w14:paraId="43B4CE9D" w14:textId="0450E32A" w:rsidR="00574654" w:rsidRPr="00B6600A" w:rsidRDefault="00574654" w:rsidP="001909B0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oạn thẳng </w:t>
      </w:r>
      <w:r w:rsidRPr="00B6600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99" w:dyaOrig="260" w14:anchorId="5576344E">
          <v:shape id="_x0000_i1039" type="#_x0000_t75" style="width:25.15pt;height:13.3pt" o:ole="">
            <v:imagedata r:id="rId33" o:title=""/>
          </v:shape>
          <o:OLEObject Type="Embed" ProgID="Equation.DSMT4" ShapeID="_x0000_i1039" DrawAspect="Content" ObjectID="_1772696882" r:id="rId34"/>
        </w:objec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đường trung bình của tam giác </w:t>
      </w:r>
      <w:r w:rsidRPr="00B6600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20" w:dyaOrig="260" w14:anchorId="32C17BBD">
          <v:shape id="_x0000_i1040" type="#_x0000_t75" style="width:31.05pt;height:13.3pt" o:ole="">
            <v:imagedata r:id="rId35" o:title=""/>
          </v:shape>
          <o:OLEObject Type="Embed" ProgID="Equation.DSMT4" ShapeID="_x0000_i1040" DrawAspect="Content" ObjectID="_1772696883" r:id="rId36"/>
        </w:objec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ong hình vẽ nào?</w:t>
      </w:r>
    </w:p>
    <w:p w14:paraId="0A67256B" w14:textId="6C5ADE22" w:rsidR="00574654" w:rsidRPr="00B6600A" w:rsidRDefault="00574654" w:rsidP="001909B0">
      <w:pPr>
        <w:tabs>
          <w:tab w:val="left" w:pos="2700"/>
          <w:tab w:val="left" w:pos="5400"/>
          <w:tab w:val="left" w:pos="8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A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6600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Hình 3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B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6600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Hình 2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C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6600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Hình 1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D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6600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Hình 4</w:t>
      </w:r>
    </w:p>
    <w:p w14:paraId="1266FAD1" w14:textId="492877E3" w:rsidR="00AE11F0" w:rsidRPr="00B6600A" w:rsidRDefault="00AE11F0" w:rsidP="001909B0">
      <w:pPr>
        <w:spacing w:after="0" w:line="240" w:lineRule="auto"/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vi-VN"/>
        </w:rPr>
      </w:pPr>
    </w:p>
    <w:p w14:paraId="4C925E8A" w14:textId="58362642" w:rsidR="00A2103F" w:rsidRPr="00B6600A" w:rsidRDefault="00A2103F" w:rsidP="00AE11F0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noProof/>
          <w:color w:val="000000" w:themeColor="text1"/>
        </w:rPr>
        <w:drawing>
          <wp:anchor distT="0" distB="0" distL="114300" distR="114300" simplePos="0" relativeHeight="251664896" behindDoc="0" locked="0" layoutInCell="1" allowOverlap="1" wp14:anchorId="5E34FB18" wp14:editId="1E55A9F3">
            <wp:simplePos x="0" y="0"/>
            <wp:positionH relativeFrom="column">
              <wp:posOffset>5299075</wp:posOffset>
            </wp:positionH>
            <wp:positionV relativeFrom="paragraph">
              <wp:posOffset>73025</wp:posOffset>
            </wp:positionV>
            <wp:extent cx="1572260" cy="1371600"/>
            <wp:effectExtent l="0" t="0" r="0" b="0"/>
            <wp:wrapSquare wrapText="bothSides"/>
            <wp:docPr id="16317423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1742386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226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11F0" w:rsidRPr="00B6600A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pt-BR"/>
        </w:rPr>
        <w:t xml:space="preserve">Câu 11. </w:t>
      </w:r>
      <w:r w:rsidR="00AE11F0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tam giác ABC như hình vẽ, biết D, E thứ tự là trung điểm của AB, BC.  </w:t>
      </w:r>
    </w:p>
    <w:p w14:paraId="1E3001DE" w14:textId="37DDEF67" w:rsidR="00AE11F0" w:rsidRPr="00B6600A" w:rsidRDefault="00AE11F0" w:rsidP="00AE11F0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>Độ dài đoạn thẳng DE bằng:</w:t>
      </w:r>
    </w:p>
    <w:p w14:paraId="32C45979" w14:textId="319358A7" w:rsidR="00AE11F0" w:rsidRPr="00B6600A" w:rsidRDefault="00AE11F0" w:rsidP="00AE11F0">
      <w:pPr>
        <w:tabs>
          <w:tab w:val="left" w:pos="2700"/>
          <w:tab w:val="left" w:pos="5400"/>
          <w:tab w:val="left" w:pos="8100"/>
        </w:tabs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A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cm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B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2,5cm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 </w:t>
      </w:r>
    </w:p>
    <w:p w14:paraId="037144F8" w14:textId="0580AC45" w:rsidR="00AE11F0" w:rsidRPr="00B6600A" w:rsidRDefault="00AE11F0" w:rsidP="001909B0">
      <w:pPr>
        <w:spacing w:after="0" w:line="240" w:lineRule="auto"/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vi-VN"/>
        </w:rPr>
      </w:pP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C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2cm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</w:t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  D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,5cm</w:t>
      </w:r>
    </w:p>
    <w:p w14:paraId="63D24A39" w14:textId="72996A35" w:rsidR="00AD3D9A" w:rsidRPr="00B6600A" w:rsidRDefault="00AD3D9A" w:rsidP="001909B0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B6600A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vi-VN"/>
        </w:rPr>
        <w:t>Câu 1</w:t>
      </w:r>
      <w:r w:rsidR="00AE11F0" w:rsidRPr="00B6600A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2</w:t>
      </w:r>
      <w:r w:rsidR="00943D05" w:rsidRPr="00B6600A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. </w:t>
      </w:r>
      <w:r w:rsidRPr="00B6600A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lang w:val="vi-VN"/>
        </w:rPr>
        <w:t xml:space="preserve"> </w:t>
      </w:r>
      <w:r w:rsidR="00574654" w:rsidRPr="00B6600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Cho tam giác ABC đồng dạng với tam giác A’B’C’. Hãy chọn phát biểu sai:</w:t>
      </w:r>
    </w:p>
    <w:p w14:paraId="443140E9" w14:textId="64D4A06F" w:rsidR="00574654" w:rsidRPr="00B6600A" w:rsidRDefault="00574654" w:rsidP="001909B0">
      <w:pPr>
        <w:tabs>
          <w:tab w:val="left" w:pos="2700"/>
          <w:tab w:val="left" w:pos="5400"/>
          <w:tab w:val="left" w:pos="8100"/>
        </w:tabs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A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6600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00" w:dyaOrig="360" w14:anchorId="51E571F1">
          <v:shape id="_x0000_i1041" type="#_x0000_t75" style="width:35pt;height:18.25pt" o:ole="">
            <v:imagedata r:id="rId38" o:title=""/>
          </v:shape>
          <o:OLEObject Type="Embed" ProgID="Equation.DSMT4" ShapeID="_x0000_i1041" DrawAspect="Content" ObjectID="_1772696884" r:id="rId39"/>
        </w:object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</w:t>
      </w:r>
      <w:r w:rsidR="00554BB3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</w:t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F2228" w:rsidRPr="00B6600A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359" w:dyaOrig="620" w14:anchorId="6A51110D">
          <v:shape id="_x0000_i1042" type="#_x0000_t75" style="width:65.1pt;height:31.05pt" o:ole="">
            <v:imagedata r:id="rId40" o:title=""/>
          </v:shape>
          <o:OLEObject Type="Embed" ProgID="Equation.DSMT4" ShapeID="_x0000_i1042" DrawAspect="Content" ObjectID="_1772696885" r:id="rId41"/>
        </w:object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</w:t>
      </w:r>
      <w:r w:rsidR="00554BB3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</w:t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F2228" w:rsidRPr="00B6600A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359" w:dyaOrig="620" w14:anchorId="2BB389B0">
          <v:shape id="_x0000_i1043" type="#_x0000_t75" style="width:65.1pt;height:31.05pt" o:ole="">
            <v:imagedata r:id="rId42" o:title=""/>
          </v:shape>
          <o:OLEObject Type="Embed" ProgID="Equation.DSMT4" ShapeID="_x0000_i1043" DrawAspect="Content" ObjectID="_1772696886" r:id="rId43"/>
        </w:objec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D.</w:t>
      </w:r>
      <w:r w:rsidR="00DF2228" w:rsidRPr="00B6600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00" w:dyaOrig="340" w14:anchorId="14E72277">
          <v:shape id="_x0000_i1044" type="#_x0000_t75" style="width:35pt;height:16.75pt" o:ole="">
            <v:imagedata r:id="rId44" o:title=""/>
          </v:shape>
          <o:OLEObject Type="Embed" ProgID="Equation.DSMT4" ShapeID="_x0000_i1044" DrawAspect="Content" ObjectID="_1772696887" r:id="rId45"/>
        </w:object>
      </w:r>
    </w:p>
    <w:p w14:paraId="6485283F" w14:textId="6B0CC6DB" w:rsidR="004D7B5A" w:rsidRPr="00B6600A" w:rsidRDefault="004D7B5A" w:rsidP="00A2103F">
      <w:pPr>
        <w:spacing w:after="0"/>
        <w:contextualSpacing/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  <w:lang w:val="fr-FR"/>
        </w:rPr>
      </w:pPr>
      <w:r w:rsidRPr="00B6600A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  <w:lang w:val="fr-FR"/>
        </w:rPr>
        <w:t xml:space="preserve">B. </w:t>
      </w:r>
      <w:r w:rsidRPr="00B6600A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  <w:u w:val="single"/>
          <w:lang w:val="fr-FR"/>
        </w:rPr>
        <w:t>TỰ LUẬN:</w:t>
      </w:r>
      <w:r w:rsidRPr="00B6600A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  <w:lang w:val="fr-FR"/>
        </w:rPr>
        <w:t xml:space="preserve"> </w:t>
      </w:r>
      <w:r w:rsidRPr="00B6600A">
        <w:rPr>
          <w:rFonts w:ascii="Times New Roman" w:eastAsia="Times New Roman" w:hAnsi="Times New Roman" w:cs="Times New Roman"/>
          <w:bCs/>
          <w:noProof/>
          <w:color w:val="000000" w:themeColor="text1"/>
          <w:sz w:val="24"/>
          <w:szCs w:val="24"/>
          <w:lang w:val="fr-FR"/>
        </w:rPr>
        <w:t>(7 điểm)</w:t>
      </w:r>
      <w:r w:rsidRPr="00B6600A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  <w:lang w:val="fr-FR"/>
        </w:rPr>
        <w:t xml:space="preserve">  </w:t>
      </w:r>
    </w:p>
    <w:p w14:paraId="0670FB5E" w14:textId="4C1B9F29" w:rsidR="00EE5DD4" w:rsidRPr="00B6600A" w:rsidRDefault="00A2103F" w:rsidP="00A2103F">
      <w:pPr>
        <w:spacing w:after="0"/>
        <w:contextualSpacing/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  <w:lang w:val="fr-FR"/>
        </w:rPr>
      </w:pPr>
      <w:r w:rsidRPr="00B6600A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49024" behindDoc="0" locked="0" layoutInCell="1" allowOverlap="1" wp14:anchorId="51971EC5" wp14:editId="090D0F14">
            <wp:simplePos x="0" y="0"/>
            <wp:positionH relativeFrom="column">
              <wp:posOffset>4349750</wp:posOffset>
            </wp:positionH>
            <wp:positionV relativeFrom="paragraph">
              <wp:posOffset>130175</wp:posOffset>
            </wp:positionV>
            <wp:extent cx="2522855" cy="2044700"/>
            <wp:effectExtent l="0" t="0" r="0" b="0"/>
            <wp:wrapSquare wrapText="bothSides"/>
            <wp:docPr id="1845165498" name="Picture 1" descr="A diagram of a number of different types of data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5165498" name="Picture 1" descr="A diagram of a number of different types of data&#10;&#10;Description automatically generated with medium confidence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2855" cy="2044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5DD4" w:rsidRPr="00B6600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âu 1: </w:t>
      </w:r>
      <w:r w:rsidR="00EE5DD4" w:rsidRPr="00B6600A">
        <w:rPr>
          <w:rFonts w:ascii="Times New Roman" w:eastAsia="Calibri" w:hAnsi="Times New Roman" w:cs="Times New Roman"/>
          <w:bCs/>
          <w:i/>
          <w:iCs/>
          <w:color w:val="000000" w:themeColor="text1"/>
          <w:sz w:val="24"/>
          <w:szCs w:val="24"/>
        </w:rPr>
        <w:t>(0,5 điểm)</w:t>
      </w:r>
      <w:r w:rsidR="00EE5DD4" w:rsidRPr="00B6600A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 xml:space="preserve"> Giải phương trình bậc nhất sau:  4x+6=0</w:t>
      </w:r>
    </w:p>
    <w:p w14:paraId="3F42D93C" w14:textId="07F1FAC5" w:rsidR="001E2F52" w:rsidRPr="00B6600A" w:rsidRDefault="007E10BC" w:rsidP="00A2103F">
      <w:pPr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</w:t>
      </w:r>
      <w:r w:rsidR="00EE5DD4" w:rsidRPr="00B660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Pr="00B660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="001E2F52" w:rsidRPr="00B660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1E2F52" w:rsidRPr="00B6600A"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</w:rPr>
        <w:t>(2,5 điểm)</w:t>
      </w:r>
    </w:p>
    <w:p w14:paraId="41F7AC00" w14:textId="543CE5A5" w:rsidR="00DF2228" w:rsidRPr="00B6600A" w:rsidRDefault="00CE789F" w:rsidP="00A710A0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F2228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>Biểu đồ hình quạt tròn biểu diễn kết quả thống kê (tính theo tỉ số phần trăm) các thị trường cung cấp cà phê cho Tây Ban Nha trong 7 tháng đầu năm 2022.</w:t>
      </w:r>
    </w:p>
    <w:p w14:paraId="4E1E8632" w14:textId="4AA10327" w:rsidR="00DF2228" w:rsidRPr="00B6600A" w:rsidRDefault="00DF2228" w:rsidP="00A710A0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>a/ Trong 7 tháng đầu năm 2022 thị trường nào cung cấp cà phê cho Tây Ban Nha là nhiều nhất ? ít nhất ?</w:t>
      </w:r>
    </w:p>
    <w:p w14:paraId="0BBA72E5" w14:textId="6603DAB6" w:rsidR="001B14D1" w:rsidRPr="00B6600A" w:rsidRDefault="00BA29CD" w:rsidP="00A710A0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="00DF2228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/ </w:t>
      </w:r>
      <w:r w:rsidR="001B14D1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ượng cà phê mà thị trường Việt Nam cung cấp cho Tây Ban Nha gấp mấy lần thị trường Bỉ </w:t>
      </w:r>
      <w:r w:rsidR="001B14D1" w:rsidRPr="00B6600A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(làm tròn kết quả đến hàng đơn vị)</w:t>
      </w:r>
      <w:r w:rsidR="001B14D1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?</w:t>
      </w:r>
    </w:p>
    <w:p w14:paraId="064F12F5" w14:textId="54BBFA22" w:rsidR="00DF2228" w:rsidRPr="00B6600A" w:rsidRDefault="00BA29CD" w:rsidP="00EA1C71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="00DF2228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/ Một bài báo có nêu thông tin : </w:t>
      </w:r>
      <w:r w:rsidR="00DF2228" w:rsidRPr="00B6600A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“ Thị trường Indonexia và Bỉ là hai thị trường cung cấp lượng cà phê ít nhất cho Tây Ban Nha trong 7 tháng đầu năm 2022; Việt Nam cung cấp cà phê cho Tây Ban Nha nhiều hơn 24,6 %  so với thị trường Indonexia” </w:t>
      </w:r>
      <w:r w:rsidR="00DF2228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heo em bài báo nêu thông tin có chính xác không ? </w:t>
      </w:r>
      <w:r w:rsidR="00183BD5"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>Vì sao?</w:t>
      </w:r>
    </w:p>
    <w:p w14:paraId="6EFF042A" w14:textId="3C6CF627" w:rsidR="00EA1C71" w:rsidRPr="00B6600A" w:rsidRDefault="00EA1C71" w:rsidP="00EA1C71">
      <w:pPr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B6600A">
        <w:rPr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2A9B41B1" wp14:editId="2133E4A4">
            <wp:simplePos x="0" y="0"/>
            <wp:positionH relativeFrom="column">
              <wp:posOffset>3208655</wp:posOffset>
            </wp:positionH>
            <wp:positionV relativeFrom="paragraph">
              <wp:posOffset>8255</wp:posOffset>
            </wp:positionV>
            <wp:extent cx="3721100" cy="698500"/>
            <wp:effectExtent l="0" t="0" r="0" b="6350"/>
            <wp:wrapSquare wrapText="bothSides"/>
            <wp:docPr id="50247106" name="Picture 1" descr="A pink rectangular box with black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247106" name="Picture 1" descr="A pink rectangular box with black text&#10;&#10;Description automatically generated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1100" cy="698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660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Câu 3:</w:t>
      </w:r>
      <w:r w:rsidRPr="00B6600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B6600A"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</w:rPr>
        <w:t>(1,5 điểm)</w:t>
      </w:r>
      <w:r w:rsidRPr="00B660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B6600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Gieo con xúc xắc có 6 mặt 100 lần, kết quả thu được ghi ở bảng sau</w:t>
      </w:r>
    </w:p>
    <w:p w14:paraId="484FA17D" w14:textId="77777777" w:rsidR="00EA1C71" w:rsidRPr="00B6600A" w:rsidRDefault="00EA1C71" w:rsidP="00EA1C71">
      <w:pPr>
        <w:spacing w:after="0"/>
        <w:ind w:left="45" w:right="45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a) </w:t>
      </w:r>
      <w:r w:rsidRPr="00B6600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iết tập hợp A các kết quả xảy ra đối với các mặt xuất hiện của xúc xắc</w:t>
      </w:r>
    </w:p>
    <w:p w14:paraId="31F31758" w14:textId="510E18DB" w:rsidR="00EA1C71" w:rsidRPr="00B6600A" w:rsidRDefault="00EA1C71" w:rsidP="00EA1C71">
      <w:pPr>
        <w:spacing w:after="0"/>
        <w:ind w:left="45" w:right="45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</w:pPr>
      <w:r w:rsidRPr="00B6600A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42B23967" wp14:editId="69DC2283">
            <wp:simplePos x="0" y="0"/>
            <wp:positionH relativeFrom="column">
              <wp:posOffset>5147310</wp:posOffset>
            </wp:positionH>
            <wp:positionV relativeFrom="paragraph">
              <wp:posOffset>46355</wp:posOffset>
            </wp:positionV>
            <wp:extent cx="1787525" cy="1676400"/>
            <wp:effectExtent l="0" t="0" r="0" b="0"/>
            <wp:wrapThrough wrapText="bothSides">
              <wp:wrapPolygon edited="0">
                <wp:start x="0" y="0"/>
                <wp:lineTo x="0" y="21355"/>
                <wp:lineTo x="21408" y="21355"/>
                <wp:lineTo x="21408" y="0"/>
                <wp:lineTo x="0" y="0"/>
              </wp:wrapPolygon>
            </wp:wrapThrough>
            <wp:docPr id="570595159" name="Picture 1" descr="A triangle with line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595159" name="Picture 1" descr="A triangle with lines and letters&#10;&#10;Description automatically generated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75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6600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b) Tính xác suất của thực nghiệm của biến cố </w:t>
      </w:r>
      <w:r w:rsidRPr="00B6600A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“ Mặt xuất hiện có số chấm là số chẵn”.</w:t>
      </w:r>
    </w:p>
    <w:p w14:paraId="5C7426BD" w14:textId="29523849" w:rsidR="00EA1C71" w:rsidRPr="00B6600A" w:rsidRDefault="00EA1C71" w:rsidP="00EA1C71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c) Tính xác suất của thực nghiệm của biến cố </w:t>
      </w:r>
      <w:r w:rsidRPr="00B6600A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“ Mặt xuất hiện có số chấm là số lẻ”</w:t>
      </w:r>
    </w:p>
    <w:p w14:paraId="1DA4B516" w14:textId="39CBE25A" w:rsidR="006D303B" w:rsidRPr="00B6600A" w:rsidRDefault="002145D2" w:rsidP="00AE11F0">
      <w:pPr>
        <w:spacing w:after="0" w:line="240" w:lineRule="auto"/>
        <w:ind w:left="10" w:hanging="1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6600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Câu </w:t>
      </w:r>
      <w:r w:rsidR="00D90B87" w:rsidRPr="00B6600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>4</w:t>
      </w:r>
      <w:r w:rsidRPr="00B6600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:</w:t>
      </w:r>
      <w:r w:rsidR="00700410" w:rsidRPr="00B6600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64323F" w:rsidRPr="00B6600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( 0,5 điểm)</w:t>
      </w:r>
      <w:r w:rsidR="0064323F" w:rsidRPr="00B6600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AE11F0" w:rsidRPr="00B6600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E97399" w:rsidRPr="00B6600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ìm x có trong </w:t>
      </w:r>
      <w:r w:rsidR="00E97399" w:rsidRPr="00B6600A"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  <w:sz w:val="24"/>
          <w:szCs w:val="24"/>
        </w:rPr>
        <w:t>hình 2</w:t>
      </w:r>
    </w:p>
    <w:p w14:paraId="7C827CFB" w14:textId="7441239D" w:rsidR="0064323F" w:rsidRPr="00B6600A" w:rsidRDefault="00F61E95" w:rsidP="00AE11F0">
      <w:pPr>
        <w:spacing w:after="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>Câu</w:t>
      </w:r>
      <w:r w:rsidR="003E3D18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D90B87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>5</w:t>
      </w:r>
      <w:r w:rsidR="003E3D18"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: </w:t>
      </w:r>
      <w:r w:rsidR="0064323F" w:rsidRPr="00B6600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( 2 điểm)</w:t>
      </w:r>
    </w:p>
    <w:p w14:paraId="7CA228AB" w14:textId="7DA81759" w:rsidR="005641FD" w:rsidRPr="00B6600A" w:rsidRDefault="00B30248" w:rsidP="00AE11F0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B660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ho tam giác ABC cân tại A, có M là trung điểm của BC. Kẻ tia Mx song song </w:t>
      </w:r>
      <w:r w:rsidR="00AE11F0" w:rsidRPr="00B6600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B6600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với AC cắt AB tại E và tia My song song với AB cắt AC tại F. </w:t>
      </w:r>
      <w:r w:rsidR="005641FD" w:rsidRPr="00B6600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800" w:dyaOrig="320" w14:anchorId="73FF33C9">
          <v:shape id="_x0000_i1045" type="#_x0000_t75" style="width:90.25pt;height:16.25pt" o:ole="">
            <v:imagedata r:id="rId49" o:title=""/>
          </v:shape>
          <o:OLEObject Type="Embed" ProgID="Equation.DSMT4" ShapeID="_x0000_i1045" DrawAspect="Content" ObjectID="_1772696888" r:id="rId50"/>
        </w:object>
      </w:r>
    </w:p>
    <w:p w14:paraId="47112B47" w14:textId="1E13E76E" w:rsidR="000404A7" w:rsidRPr="00B6600A" w:rsidRDefault="00B30248" w:rsidP="00AE11F0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B6600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Chứng minh: </w:t>
      </w:r>
    </w:p>
    <w:p w14:paraId="48ADB82B" w14:textId="045DB912" w:rsidR="00B30248" w:rsidRPr="00B6600A" w:rsidRDefault="00B30248" w:rsidP="00AE11F0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 w:themeColor="text1"/>
        </w:rPr>
      </w:pPr>
      <w:r w:rsidRPr="00B6600A">
        <w:rPr>
          <w:color w:val="000000" w:themeColor="text1"/>
        </w:rPr>
        <w:t>a</w:t>
      </w:r>
      <w:r w:rsidR="002B0B5E" w:rsidRPr="00B6600A">
        <w:rPr>
          <w:color w:val="000000" w:themeColor="text1"/>
        </w:rPr>
        <w:t>/</w:t>
      </w:r>
      <w:r w:rsidRPr="00B6600A">
        <w:rPr>
          <w:color w:val="000000" w:themeColor="text1"/>
        </w:rPr>
        <w:t xml:space="preserve"> EF là đường trung bình của tam giác ABC;</w:t>
      </w:r>
    </w:p>
    <w:p w14:paraId="4B7F28B4" w14:textId="5C0C471E" w:rsidR="00B30248" w:rsidRPr="00B6600A" w:rsidRDefault="00B30248" w:rsidP="00AE11F0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 w:themeColor="text1"/>
        </w:rPr>
      </w:pPr>
      <w:r w:rsidRPr="00B6600A">
        <w:rPr>
          <w:color w:val="000000" w:themeColor="text1"/>
        </w:rPr>
        <w:t>b</w:t>
      </w:r>
      <w:r w:rsidR="002B0B5E" w:rsidRPr="00B6600A">
        <w:rPr>
          <w:color w:val="000000" w:themeColor="text1"/>
        </w:rPr>
        <w:t>/</w:t>
      </w:r>
      <w:r w:rsidRPr="00B6600A">
        <w:rPr>
          <w:color w:val="000000" w:themeColor="text1"/>
        </w:rPr>
        <w:t xml:space="preserve"> AM là đường trung trực của EF</w:t>
      </w:r>
    </w:p>
    <w:p w14:paraId="25809AF7" w14:textId="311807EA" w:rsidR="0064323F" w:rsidRPr="00B6600A" w:rsidRDefault="0064323F" w:rsidP="001909B0">
      <w:pPr>
        <w:pStyle w:val="NormalWeb"/>
        <w:spacing w:before="0" w:beforeAutospacing="0" w:after="240" w:afterAutospacing="0"/>
        <w:ind w:left="48" w:right="48"/>
        <w:jc w:val="center"/>
        <w:rPr>
          <w:b/>
          <w:bCs/>
          <w:color w:val="000000" w:themeColor="text1"/>
        </w:rPr>
      </w:pPr>
      <w:r w:rsidRPr="00B6600A">
        <w:rPr>
          <w:b/>
          <w:bCs/>
          <w:color w:val="000000" w:themeColor="text1"/>
        </w:rPr>
        <w:t>--------------------HẾT--------------</w:t>
      </w:r>
    </w:p>
    <w:tbl>
      <w:tblPr>
        <w:tblStyle w:val="TableGrid"/>
        <w:tblW w:w="108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486"/>
        <w:gridCol w:w="6412"/>
      </w:tblGrid>
      <w:tr w:rsidR="00B6600A" w:rsidRPr="00B6600A" w14:paraId="2F981C37" w14:textId="77777777" w:rsidTr="0035679B">
        <w:tc>
          <w:tcPr>
            <w:tcW w:w="4486" w:type="dxa"/>
          </w:tcPr>
          <w:p w14:paraId="21D1828D" w14:textId="77777777" w:rsidR="00D252BA" w:rsidRPr="00B6600A" w:rsidRDefault="00B93493" w:rsidP="001909B0">
            <w:pPr>
              <w:jc w:val="center"/>
              <w:rPr>
                <w:b/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</w:rPr>
              <w:lastRenderedPageBreak/>
              <w:t xml:space="preserve"> </w:t>
            </w:r>
            <w:r w:rsidR="00A864C5" w:rsidRPr="00B6600A">
              <w:rPr>
                <w:b/>
                <w:color w:val="000000" w:themeColor="text1"/>
                <w:sz w:val="22"/>
                <w:szCs w:val="22"/>
              </w:rPr>
              <w:t xml:space="preserve">ỦY BAN NHÂN DÂN HUYỆN TÂY SƠN                                                                            </w:t>
            </w:r>
            <w:r w:rsidR="00D252BA" w:rsidRPr="00B6600A">
              <w:rPr>
                <w:b/>
                <w:noProof/>
                <w:color w:val="000000" w:themeColor="text1"/>
                <w:sz w:val="24"/>
                <w:szCs w:val="24"/>
              </w:rPr>
              <w:t>TRƯỜNG THCS BÌNH  NGHI</w:t>
            </w:r>
          </w:p>
          <w:p w14:paraId="2DCDBB6E" w14:textId="24B6EAA0" w:rsidR="00E477F9" w:rsidRPr="00B6600A" w:rsidRDefault="00E477F9" w:rsidP="001909B0">
            <w:pPr>
              <w:jc w:val="center"/>
              <w:rPr>
                <w:b/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</w:rPr>
              <w:t>ĐỀ 1</w:t>
            </w:r>
          </w:p>
        </w:tc>
        <w:tc>
          <w:tcPr>
            <w:tcW w:w="6412" w:type="dxa"/>
          </w:tcPr>
          <w:p w14:paraId="489C2867" w14:textId="723D5383" w:rsidR="00D252BA" w:rsidRPr="00B6600A" w:rsidRDefault="00D9498F" w:rsidP="001909B0">
            <w:pPr>
              <w:jc w:val="center"/>
              <w:rPr>
                <w:b/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</w:rPr>
              <w:t xml:space="preserve">ĐÁP ÁN VÀ BIỂU ĐIỂM </w:t>
            </w:r>
            <w:r w:rsidR="00A864C5" w:rsidRPr="00B6600A">
              <w:rPr>
                <w:b/>
                <w:noProof/>
                <w:color w:val="000000" w:themeColor="text1"/>
                <w:sz w:val="24"/>
                <w:szCs w:val="24"/>
              </w:rPr>
              <w:t>GIỮA</w:t>
            </w:r>
            <w:r w:rsidR="00D252BA" w:rsidRPr="00B6600A">
              <w:rPr>
                <w:b/>
                <w:noProof/>
                <w:color w:val="000000" w:themeColor="text1"/>
                <w:sz w:val="24"/>
                <w:szCs w:val="24"/>
              </w:rPr>
              <w:t xml:space="preserve"> KÌ </w:t>
            </w:r>
            <w:r w:rsidR="00A864C5" w:rsidRPr="00B6600A">
              <w:rPr>
                <w:b/>
                <w:noProof/>
                <w:color w:val="000000" w:themeColor="text1"/>
                <w:sz w:val="24"/>
                <w:szCs w:val="24"/>
              </w:rPr>
              <w:t>II</w:t>
            </w:r>
          </w:p>
          <w:p w14:paraId="29C6CF29" w14:textId="42592FC4" w:rsidR="00D252BA" w:rsidRPr="00B6600A" w:rsidRDefault="00D252BA" w:rsidP="001909B0">
            <w:pPr>
              <w:jc w:val="center"/>
              <w:rPr>
                <w:b/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</w:rPr>
              <w:t>NĂM HỌC 202</w:t>
            </w:r>
            <w:r w:rsidR="00937221" w:rsidRPr="00B6600A">
              <w:rPr>
                <w:b/>
                <w:noProof/>
                <w:color w:val="000000" w:themeColor="text1"/>
                <w:sz w:val="24"/>
                <w:szCs w:val="24"/>
              </w:rPr>
              <w:t>3</w:t>
            </w:r>
            <w:r w:rsidR="00854F18" w:rsidRPr="00B6600A">
              <w:rPr>
                <w:b/>
                <w:noProof/>
                <w:color w:val="000000" w:themeColor="text1"/>
                <w:sz w:val="24"/>
                <w:szCs w:val="24"/>
              </w:rPr>
              <w:t>-202</w:t>
            </w:r>
            <w:r w:rsidR="00937221" w:rsidRPr="00B6600A">
              <w:rPr>
                <w:b/>
                <w:noProof/>
                <w:color w:val="000000" w:themeColor="text1"/>
                <w:sz w:val="24"/>
                <w:szCs w:val="24"/>
              </w:rPr>
              <w:t>4</w:t>
            </w:r>
          </w:p>
          <w:p w14:paraId="4B062645" w14:textId="3C338661" w:rsidR="00D252BA" w:rsidRPr="00B6600A" w:rsidRDefault="00D252BA" w:rsidP="001909B0">
            <w:pPr>
              <w:jc w:val="center"/>
              <w:rPr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</w:rPr>
              <w:t>MÔN:</w:t>
            </w:r>
            <w:r w:rsidRPr="00B6600A">
              <w:rPr>
                <w:noProof/>
                <w:color w:val="000000" w:themeColor="text1"/>
                <w:sz w:val="24"/>
                <w:szCs w:val="24"/>
              </w:rPr>
              <w:t xml:space="preserve"> </w:t>
            </w:r>
            <w:r w:rsidR="00854F18" w:rsidRPr="00B6600A">
              <w:rPr>
                <w:b/>
                <w:noProof/>
                <w:color w:val="000000" w:themeColor="text1"/>
                <w:sz w:val="24"/>
                <w:szCs w:val="24"/>
              </w:rPr>
              <w:t xml:space="preserve">Toán </w:t>
            </w:r>
            <w:r w:rsidR="00937221" w:rsidRPr="00B6600A">
              <w:rPr>
                <w:b/>
                <w:noProof/>
                <w:color w:val="000000" w:themeColor="text1"/>
                <w:sz w:val="24"/>
                <w:szCs w:val="24"/>
              </w:rPr>
              <w:t>8</w:t>
            </w:r>
          </w:p>
          <w:p w14:paraId="45F6FEC1" w14:textId="77777777" w:rsidR="00D252BA" w:rsidRPr="00B6600A" w:rsidRDefault="00D252BA" w:rsidP="001909B0">
            <w:pPr>
              <w:jc w:val="center"/>
              <w:rPr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noProof/>
                <w:color w:val="000000" w:themeColor="text1"/>
                <w:sz w:val="24"/>
                <w:szCs w:val="24"/>
              </w:rPr>
              <w:t>Thời gian: 90 phút (không kể thời gian phát đề)</w:t>
            </w:r>
          </w:p>
        </w:tc>
      </w:tr>
    </w:tbl>
    <w:p w14:paraId="797F253F" w14:textId="581D78FD" w:rsidR="003B5E71" w:rsidRPr="00B6600A" w:rsidRDefault="005A657D" w:rsidP="001909B0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</w:pPr>
      <w:r w:rsidRPr="00B6600A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</w:rPr>
        <w:t>A</w:t>
      </w:r>
      <w:r w:rsidR="004D0B43" w:rsidRPr="00B6600A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</w:rPr>
        <w:t>.</w:t>
      </w:r>
      <w:r w:rsidR="004D0B43" w:rsidRPr="00B6600A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  <w:u w:val="single"/>
        </w:rPr>
        <w:t xml:space="preserve"> </w:t>
      </w:r>
      <w:r w:rsidR="003B5E71" w:rsidRPr="00B6600A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  <w:u w:val="single"/>
        </w:rPr>
        <w:t>TRẮC NGHIỆM:</w:t>
      </w:r>
      <w:r w:rsidR="004D0B43" w:rsidRPr="00B6600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 (3</w:t>
      </w:r>
      <w:r w:rsidR="003B5E71" w:rsidRPr="00B6600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điểm)</w:t>
      </w:r>
      <w:r w:rsidR="004D0B43" w:rsidRPr="00B6600A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</w:rPr>
        <w:t xml:space="preserve"> </w:t>
      </w:r>
      <w:r w:rsidR="003B5E71" w:rsidRPr="00B6600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Mỗi câu chọn đúng  0,25 điểm.</w:t>
      </w:r>
    </w:p>
    <w:p w14:paraId="1DC4D5BA" w14:textId="77777777" w:rsidR="004D0B43" w:rsidRPr="00B6600A" w:rsidRDefault="004D0B43" w:rsidP="001909B0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90"/>
        <w:gridCol w:w="532"/>
        <w:gridCol w:w="552"/>
        <w:gridCol w:w="585"/>
        <w:gridCol w:w="514"/>
        <w:gridCol w:w="537"/>
        <w:gridCol w:w="518"/>
        <w:gridCol w:w="505"/>
        <w:gridCol w:w="697"/>
        <w:gridCol w:w="601"/>
        <w:gridCol w:w="593"/>
        <w:gridCol w:w="630"/>
        <w:gridCol w:w="649"/>
      </w:tblGrid>
      <w:tr w:rsidR="00B6600A" w:rsidRPr="00B6600A" w14:paraId="72C8D742" w14:textId="77777777" w:rsidTr="00C25BC0">
        <w:trPr>
          <w:trHeight w:val="594"/>
          <w:jc w:val="center"/>
        </w:trPr>
        <w:tc>
          <w:tcPr>
            <w:tcW w:w="1290" w:type="dxa"/>
            <w:vAlign w:val="center"/>
          </w:tcPr>
          <w:p w14:paraId="23481385" w14:textId="77777777" w:rsidR="00725B5C" w:rsidRPr="00B6600A" w:rsidRDefault="00725B5C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âu</w:t>
            </w:r>
          </w:p>
        </w:tc>
        <w:tc>
          <w:tcPr>
            <w:tcW w:w="532" w:type="dxa"/>
            <w:vAlign w:val="center"/>
          </w:tcPr>
          <w:p w14:paraId="1F218BB7" w14:textId="77777777" w:rsidR="00725B5C" w:rsidRPr="00B6600A" w:rsidRDefault="00725B5C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552" w:type="dxa"/>
            <w:vAlign w:val="center"/>
          </w:tcPr>
          <w:p w14:paraId="64F9C05F" w14:textId="77777777" w:rsidR="00725B5C" w:rsidRPr="00B6600A" w:rsidRDefault="00725B5C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585" w:type="dxa"/>
            <w:vAlign w:val="center"/>
          </w:tcPr>
          <w:p w14:paraId="5C55F4FF" w14:textId="77777777" w:rsidR="00725B5C" w:rsidRPr="00B6600A" w:rsidRDefault="00725B5C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514" w:type="dxa"/>
            <w:vAlign w:val="center"/>
          </w:tcPr>
          <w:p w14:paraId="68A4B779" w14:textId="77777777" w:rsidR="00725B5C" w:rsidRPr="00B6600A" w:rsidRDefault="00725B5C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537" w:type="dxa"/>
            <w:vAlign w:val="center"/>
          </w:tcPr>
          <w:p w14:paraId="121F78D2" w14:textId="77777777" w:rsidR="00725B5C" w:rsidRPr="00B6600A" w:rsidRDefault="00725B5C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518" w:type="dxa"/>
            <w:vAlign w:val="center"/>
          </w:tcPr>
          <w:p w14:paraId="5C6ADE4A" w14:textId="77777777" w:rsidR="00725B5C" w:rsidRPr="00B6600A" w:rsidRDefault="00725B5C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505" w:type="dxa"/>
            <w:vAlign w:val="center"/>
          </w:tcPr>
          <w:p w14:paraId="0ADE9A19" w14:textId="77777777" w:rsidR="00725B5C" w:rsidRPr="00B6600A" w:rsidRDefault="00725B5C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697" w:type="dxa"/>
            <w:vAlign w:val="center"/>
          </w:tcPr>
          <w:p w14:paraId="18CA6310" w14:textId="77777777" w:rsidR="00725B5C" w:rsidRPr="00B6600A" w:rsidRDefault="00725B5C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601" w:type="dxa"/>
            <w:vAlign w:val="center"/>
          </w:tcPr>
          <w:p w14:paraId="27471636" w14:textId="77777777" w:rsidR="00725B5C" w:rsidRPr="00B6600A" w:rsidRDefault="00725B5C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593" w:type="dxa"/>
            <w:vAlign w:val="center"/>
          </w:tcPr>
          <w:p w14:paraId="6D2BCE56" w14:textId="77777777" w:rsidR="00725B5C" w:rsidRPr="00B6600A" w:rsidRDefault="00725B5C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630" w:type="dxa"/>
            <w:vAlign w:val="center"/>
          </w:tcPr>
          <w:p w14:paraId="4497A656" w14:textId="77777777" w:rsidR="00725B5C" w:rsidRPr="00B6600A" w:rsidRDefault="00725B5C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649" w:type="dxa"/>
            <w:vAlign w:val="center"/>
          </w:tcPr>
          <w:p w14:paraId="08D51D11" w14:textId="77777777" w:rsidR="00725B5C" w:rsidRPr="00B6600A" w:rsidRDefault="00725B5C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12</w:t>
            </w:r>
          </w:p>
        </w:tc>
      </w:tr>
      <w:tr w:rsidR="00725B5C" w:rsidRPr="00B6600A" w14:paraId="1F18AA6C" w14:textId="77777777" w:rsidTr="00C25BC0">
        <w:trPr>
          <w:trHeight w:val="330"/>
          <w:jc w:val="center"/>
        </w:trPr>
        <w:tc>
          <w:tcPr>
            <w:tcW w:w="1290" w:type="dxa"/>
            <w:vAlign w:val="center"/>
          </w:tcPr>
          <w:p w14:paraId="1DF70720" w14:textId="77777777" w:rsidR="00725B5C" w:rsidRPr="00B6600A" w:rsidRDefault="00725B5C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Đáp án</w:t>
            </w:r>
          </w:p>
        </w:tc>
        <w:tc>
          <w:tcPr>
            <w:tcW w:w="532" w:type="dxa"/>
            <w:vAlign w:val="center"/>
          </w:tcPr>
          <w:p w14:paraId="28D90BC0" w14:textId="35F453AF" w:rsidR="00725B5C" w:rsidRPr="00B6600A" w:rsidRDefault="00682ECE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552" w:type="dxa"/>
            <w:vAlign w:val="center"/>
          </w:tcPr>
          <w:p w14:paraId="29A49646" w14:textId="793B1E50" w:rsidR="00725B5C" w:rsidRPr="00B6600A" w:rsidRDefault="00682ECE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85" w:type="dxa"/>
            <w:vAlign w:val="center"/>
          </w:tcPr>
          <w:p w14:paraId="2A25C6E2" w14:textId="6C06D6AD" w:rsidR="00725B5C" w:rsidRPr="00B6600A" w:rsidRDefault="00682ECE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514" w:type="dxa"/>
            <w:vAlign w:val="center"/>
          </w:tcPr>
          <w:p w14:paraId="064BA293" w14:textId="5D668F2D" w:rsidR="00725B5C" w:rsidRPr="00B6600A" w:rsidRDefault="00682ECE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537" w:type="dxa"/>
            <w:vAlign w:val="center"/>
          </w:tcPr>
          <w:p w14:paraId="1EA8860B" w14:textId="428F9394" w:rsidR="00725B5C" w:rsidRPr="00B6600A" w:rsidRDefault="00682ECE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518" w:type="dxa"/>
            <w:vAlign w:val="center"/>
          </w:tcPr>
          <w:p w14:paraId="422B2704" w14:textId="191D73A1" w:rsidR="00725B5C" w:rsidRPr="00B6600A" w:rsidRDefault="00682ECE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505" w:type="dxa"/>
            <w:vAlign w:val="center"/>
          </w:tcPr>
          <w:p w14:paraId="0C84A830" w14:textId="19E99951" w:rsidR="00725B5C" w:rsidRPr="00B6600A" w:rsidRDefault="00682ECE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697" w:type="dxa"/>
            <w:vAlign w:val="center"/>
          </w:tcPr>
          <w:p w14:paraId="5834E3D9" w14:textId="31AB8A40" w:rsidR="00725B5C" w:rsidRPr="00B6600A" w:rsidRDefault="00682ECE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601" w:type="dxa"/>
            <w:vAlign w:val="center"/>
          </w:tcPr>
          <w:p w14:paraId="0015CE55" w14:textId="1CE37A37" w:rsidR="00725B5C" w:rsidRPr="00B6600A" w:rsidRDefault="00682ECE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93" w:type="dxa"/>
            <w:vAlign w:val="center"/>
          </w:tcPr>
          <w:p w14:paraId="5F9945D4" w14:textId="5DD455F6" w:rsidR="00725B5C" w:rsidRPr="00B6600A" w:rsidRDefault="00682ECE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630" w:type="dxa"/>
            <w:vAlign w:val="center"/>
          </w:tcPr>
          <w:p w14:paraId="1618C3A4" w14:textId="35F2B13C" w:rsidR="00725B5C" w:rsidRPr="00B6600A" w:rsidRDefault="00682ECE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649" w:type="dxa"/>
            <w:vAlign w:val="center"/>
          </w:tcPr>
          <w:p w14:paraId="4F1621BA" w14:textId="3A860FBB" w:rsidR="00725B5C" w:rsidRPr="00B6600A" w:rsidRDefault="00682ECE" w:rsidP="001909B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</w:p>
        </w:tc>
      </w:tr>
    </w:tbl>
    <w:p w14:paraId="104EC083" w14:textId="77777777" w:rsidR="003B5E71" w:rsidRPr="00B6600A" w:rsidRDefault="003B5E71" w:rsidP="001909B0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14:paraId="383C1BCF" w14:textId="79F7D328" w:rsidR="003B5E71" w:rsidRPr="00B6600A" w:rsidRDefault="005A657D" w:rsidP="001909B0">
      <w:pPr>
        <w:spacing w:after="0" w:line="240" w:lineRule="auto"/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  <w:u w:val="single"/>
        </w:rPr>
      </w:pPr>
      <w:r w:rsidRPr="00B6600A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</w:rPr>
        <w:t>B</w:t>
      </w:r>
      <w:r w:rsidR="004D0B43" w:rsidRPr="00B6600A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</w:rPr>
        <w:t>.</w:t>
      </w:r>
      <w:r w:rsidR="004D0B43" w:rsidRPr="00B6600A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  <w:u w:val="single"/>
        </w:rPr>
        <w:t xml:space="preserve"> TỰ LUẬN:</w:t>
      </w:r>
      <w:r w:rsidR="004D0B43" w:rsidRPr="00B6600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 (</w:t>
      </w:r>
      <w:r w:rsidR="00A67F1E" w:rsidRPr="00B6600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7</w:t>
      </w:r>
      <w:r w:rsidR="004D0B43" w:rsidRPr="00B6600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 xml:space="preserve"> điểm)</w:t>
      </w:r>
      <w:r w:rsidR="004D0B43" w:rsidRPr="00B6600A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</w:rPr>
        <w:t xml:space="preserve">        </w:t>
      </w:r>
    </w:p>
    <w:p w14:paraId="7503B335" w14:textId="77777777" w:rsidR="00A472E5" w:rsidRPr="00B6600A" w:rsidRDefault="00A472E5" w:rsidP="001909B0">
      <w:pPr>
        <w:spacing w:after="0" w:line="240" w:lineRule="auto"/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  <w:u w:val="single"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738"/>
        <w:gridCol w:w="8982"/>
        <w:gridCol w:w="964"/>
      </w:tblGrid>
      <w:tr w:rsidR="00B6600A" w:rsidRPr="00B6600A" w14:paraId="113BE137" w14:textId="77777777" w:rsidTr="00D829A7">
        <w:tc>
          <w:tcPr>
            <w:tcW w:w="738" w:type="dxa"/>
          </w:tcPr>
          <w:p w14:paraId="29FEDE62" w14:textId="77777777" w:rsidR="00A472E5" w:rsidRPr="00B6600A" w:rsidRDefault="00A472E5" w:rsidP="00163DAD">
            <w:pPr>
              <w:spacing w:line="360" w:lineRule="auto"/>
              <w:jc w:val="center"/>
              <w:rPr>
                <w:b/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</w:rPr>
              <w:t>Câu</w:t>
            </w:r>
          </w:p>
        </w:tc>
        <w:tc>
          <w:tcPr>
            <w:tcW w:w="8982" w:type="dxa"/>
          </w:tcPr>
          <w:p w14:paraId="31A61F42" w14:textId="77777777" w:rsidR="00A472E5" w:rsidRPr="00B6600A" w:rsidRDefault="00A472E5" w:rsidP="00163DAD">
            <w:pPr>
              <w:spacing w:line="360" w:lineRule="auto"/>
              <w:jc w:val="center"/>
              <w:rPr>
                <w:b/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</w:rPr>
              <w:t>Đáp án</w:t>
            </w:r>
          </w:p>
        </w:tc>
        <w:tc>
          <w:tcPr>
            <w:tcW w:w="964" w:type="dxa"/>
          </w:tcPr>
          <w:p w14:paraId="4D09EFA8" w14:textId="77777777" w:rsidR="00A472E5" w:rsidRPr="00B6600A" w:rsidRDefault="00A472E5" w:rsidP="00163DAD">
            <w:pPr>
              <w:spacing w:line="360" w:lineRule="auto"/>
              <w:jc w:val="center"/>
              <w:rPr>
                <w:b/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</w:rPr>
              <w:t>Điểm</w:t>
            </w:r>
          </w:p>
        </w:tc>
      </w:tr>
      <w:tr w:rsidR="00B6600A" w:rsidRPr="00B6600A" w14:paraId="760FD7C9" w14:textId="77777777" w:rsidTr="00D829A7">
        <w:tc>
          <w:tcPr>
            <w:tcW w:w="738" w:type="dxa"/>
          </w:tcPr>
          <w:p w14:paraId="413BC503" w14:textId="77777777" w:rsidR="00A472E5" w:rsidRPr="00B6600A" w:rsidRDefault="00EB4738" w:rsidP="00163DAD">
            <w:pPr>
              <w:spacing w:line="360" w:lineRule="auto"/>
              <w:jc w:val="center"/>
              <w:rPr>
                <w:b/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</w:rPr>
              <w:t>1</w:t>
            </w:r>
          </w:p>
          <w:p w14:paraId="7717A342" w14:textId="3E140878" w:rsidR="005F4833" w:rsidRPr="00B6600A" w:rsidRDefault="005F4833" w:rsidP="00163DAD">
            <w:pPr>
              <w:spacing w:line="360" w:lineRule="auto"/>
              <w:jc w:val="center"/>
              <w:rPr>
                <w:bCs/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bCs/>
                <w:noProof/>
                <w:color w:val="000000" w:themeColor="text1"/>
                <w:sz w:val="24"/>
                <w:szCs w:val="24"/>
              </w:rPr>
              <w:t>0,5đ</w:t>
            </w:r>
          </w:p>
          <w:p w14:paraId="2D01C940" w14:textId="77777777" w:rsidR="00A5027A" w:rsidRPr="00B6600A" w:rsidRDefault="00A5027A" w:rsidP="00163DAD">
            <w:pPr>
              <w:spacing w:line="360" w:lineRule="auto"/>
              <w:jc w:val="center"/>
              <w:rPr>
                <w:b/>
                <w:noProof/>
                <w:color w:val="000000" w:themeColor="text1"/>
                <w:sz w:val="24"/>
                <w:szCs w:val="24"/>
                <w:u w:val="single"/>
              </w:rPr>
            </w:pPr>
          </w:p>
        </w:tc>
        <w:tc>
          <w:tcPr>
            <w:tcW w:w="8982" w:type="dxa"/>
          </w:tcPr>
          <w:p w14:paraId="48A03F8F" w14:textId="420283E8" w:rsidR="00931C3B" w:rsidRPr="00B6600A" w:rsidRDefault="00594762" w:rsidP="00163DAD">
            <w:pPr>
              <w:spacing w:line="360" w:lineRule="auto"/>
              <w:rPr>
                <w:rFonts w:eastAsia="Calibri"/>
                <w:bCs/>
                <w:color w:val="000000" w:themeColor="text1"/>
                <w:sz w:val="24"/>
                <w:szCs w:val="24"/>
              </w:rPr>
            </w:pPr>
            <w:r w:rsidRPr="00B6600A">
              <w:rPr>
                <w:rFonts w:eastAsia="Calibri"/>
                <w:bCs/>
                <w:color w:val="000000" w:themeColor="text1"/>
                <w:sz w:val="24"/>
                <w:szCs w:val="24"/>
              </w:rPr>
              <w:t>Giải phương trình bậc nhất sau:  4x+6=0</w:t>
            </w:r>
          </w:p>
          <w:p w14:paraId="62E4FCED" w14:textId="77777777" w:rsidR="00163DAD" w:rsidRPr="00B6600A" w:rsidRDefault="00163DAD" w:rsidP="00163DAD">
            <w:pPr>
              <w:spacing w:line="360" w:lineRule="auto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rFonts w:asciiTheme="minorHAnsi" w:eastAsiaTheme="minorHAnsi" w:hAnsiTheme="minorHAnsi" w:cstheme="minorBidi"/>
                <w:color w:val="000000" w:themeColor="text1"/>
                <w:position w:val="-74"/>
                <w:sz w:val="24"/>
                <w:szCs w:val="24"/>
              </w:rPr>
              <w:object w:dxaOrig="1260" w:dyaOrig="1320" w14:anchorId="0B5C6F05">
                <v:shape id="_x0000_i1046" type="#_x0000_t75" style="width:60.65pt;height:65.6pt" o:ole="">
                  <v:imagedata r:id="rId51" o:title=""/>
                </v:shape>
                <o:OLEObject Type="Embed" ProgID="Equation.DSMT4" ShapeID="_x0000_i1046" DrawAspect="Content" ObjectID="_1772696889" r:id="rId52"/>
              </w:object>
            </w:r>
          </w:p>
          <w:p w14:paraId="5BCCC2CA" w14:textId="77777777" w:rsidR="00163DAD" w:rsidRPr="00B6600A" w:rsidRDefault="00163DAD" w:rsidP="00163DAD">
            <w:pPr>
              <w:spacing w:line="360" w:lineRule="auto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position w:val="-6"/>
                <w:sz w:val="24"/>
                <w:szCs w:val="24"/>
              </w:rPr>
              <w:t xml:space="preserve">Vậy phương trình có nghiệm </w:t>
            </w:r>
            <w:r w:rsidRPr="00B6600A">
              <w:rPr>
                <w:rFonts w:asciiTheme="minorHAnsi" w:eastAsiaTheme="minorHAnsi" w:hAnsiTheme="minorHAnsi" w:cstheme="minorBidi"/>
                <w:color w:val="000000" w:themeColor="text1"/>
                <w:position w:val="-24"/>
                <w:sz w:val="24"/>
                <w:szCs w:val="24"/>
              </w:rPr>
              <w:object w:dxaOrig="720" w:dyaOrig="620" w14:anchorId="7B484367">
                <v:shape id="_x0000_i1047" type="#_x0000_t75" style="width:34.05pt;height:31.05pt" o:ole="">
                  <v:imagedata r:id="rId53" o:title=""/>
                </v:shape>
                <o:OLEObject Type="Embed" ProgID="Equation.DSMT4" ShapeID="_x0000_i1047" DrawAspect="Content" ObjectID="_1772696890" r:id="rId54"/>
              </w:object>
            </w:r>
          </w:p>
          <w:p w14:paraId="46B324E5" w14:textId="1AD5F3A9" w:rsidR="003759A2" w:rsidRPr="00B6600A" w:rsidRDefault="003759A2" w:rsidP="00163DAD">
            <w:pPr>
              <w:spacing w:line="360" w:lineRule="auto"/>
              <w:rPr>
                <w:color w:val="000000" w:themeColor="text1"/>
                <w:position w:val="-6"/>
                <w:sz w:val="24"/>
                <w:szCs w:val="24"/>
              </w:rPr>
            </w:pPr>
            <w:r w:rsidRPr="00B6600A">
              <w:rPr>
                <w:color w:val="000000" w:themeColor="text1"/>
                <w:sz w:val="24"/>
                <w:szCs w:val="24"/>
              </w:rPr>
              <w:t>( đúng đáp án mà không có bước giải đạt nửa số điểm)</w:t>
            </w:r>
          </w:p>
        </w:tc>
        <w:tc>
          <w:tcPr>
            <w:tcW w:w="964" w:type="dxa"/>
          </w:tcPr>
          <w:p w14:paraId="247C0D82" w14:textId="77777777" w:rsidR="005F4833" w:rsidRPr="00B6600A" w:rsidRDefault="005F4833" w:rsidP="00163DAD">
            <w:pPr>
              <w:spacing w:line="360" w:lineRule="auto"/>
              <w:jc w:val="center"/>
              <w:rPr>
                <w:noProof/>
                <w:color w:val="000000" w:themeColor="text1"/>
                <w:sz w:val="24"/>
                <w:szCs w:val="24"/>
              </w:rPr>
            </w:pPr>
          </w:p>
          <w:p w14:paraId="2B60CDEB" w14:textId="299A75B9" w:rsidR="003759A2" w:rsidRPr="00B6600A" w:rsidRDefault="003759A2" w:rsidP="00163DAD">
            <w:pPr>
              <w:spacing w:line="360" w:lineRule="auto"/>
              <w:jc w:val="center"/>
              <w:rPr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noProof/>
                <w:color w:val="000000" w:themeColor="text1"/>
                <w:sz w:val="24"/>
                <w:szCs w:val="24"/>
              </w:rPr>
              <w:t>0,25</w:t>
            </w:r>
            <w:r w:rsidR="00E02112" w:rsidRPr="00B6600A">
              <w:rPr>
                <w:noProof/>
                <w:color w:val="000000" w:themeColor="text1"/>
                <w:sz w:val="24"/>
                <w:szCs w:val="24"/>
              </w:rPr>
              <w:t xml:space="preserve"> </w:t>
            </w:r>
          </w:p>
          <w:p w14:paraId="4AD54954" w14:textId="77777777" w:rsidR="003759A2" w:rsidRPr="00B6600A" w:rsidRDefault="003759A2" w:rsidP="00163DAD">
            <w:pPr>
              <w:spacing w:line="360" w:lineRule="auto"/>
              <w:jc w:val="center"/>
              <w:rPr>
                <w:noProof/>
                <w:color w:val="000000" w:themeColor="text1"/>
                <w:sz w:val="24"/>
                <w:szCs w:val="24"/>
              </w:rPr>
            </w:pPr>
          </w:p>
          <w:p w14:paraId="2C5B0F3A" w14:textId="77777777" w:rsidR="003759A2" w:rsidRPr="00B6600A" w:rsidRDefault="003759A2" w:rsidP="00163DAD">
            <w:pPr>
              <w:spacing w:line="360" w:lineRule="auto"/>
              <w:jc w:val="center"/>
              <w:rPr>
                <w:noProof/>
                <w:color w:val="000000" w:themeColor="text1"/>
                <w:sz w:val="24"/>
                <w:szCs w:val="24"/>
              </w:rPr>
            </w:pPr>
          </w:p>
          <w:p w14:paraId="609841C4" w14:textId="39E1A25F" w:rsidR="003759A2" w:rsidRPr="00B6600A" w:rsidRDefault="003759A2" w:rsidP="00163DAD">
            <w:pPr>
              <w:spacing w:line="360" w:lineRule="auto"/>
              <w:jc w:val="center"/>
              <w:rPr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noProof/>
                <w:color w:val="000000" w:themeColor="text1"/>
                <w:sz w:val="24"/>
                <w:szCs w:val="24"/>
              </w:rPr>
              <w:t>0,25</w:t>
            </w:r>
          </w:p>
          <w:p w14:paraId="6CEDB399" w14:textId="528AD3C9" w:rsidR="003759A2" w:rsidRPr="00B6600A" w:rsidRDefault="003759A2" w:rsidP="00163DAD">
            <w:pPr>
              <w:spacing w:line="360" w:lineRule="auto"/>
              <w:jc w:val="center"/>
              <w:rPr>
                <w:noProof/>
                <w:color w:val="000000" w:themeColor="text1"/>
                <w:sz w:val="24"/>
                <w:szCs w:val="24"/>
              </w:rPr>
            </w:pPr>
          </w:p>
        </w:tc>
      </w:tr>
      <w:tr w:rsidR="00B6600A" w:rsidRPr="00B6600A" w14:paraId="23E88497" w14:textId="77777777" w:rsidTr="00D829A7">
        <w:tc>
          <w:tcPr>
            <w:tcW w:w="738" w:type="dxa"/>
          </w:tcPr>
          <w:p w14:paraId="07A8477A" w14:textId="77777777" w:rsidR="00EB4738" w:rsidRPr="00B6600A" w:rsidRDefault="00EB4738" w:rsidP="00163DAD">
            <w:pPr>
              <w:spacing w:line="360" w:lineRule="auto"/>
              <w:jc w:val="center"/>
              <w:rPr>
                <w:b/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</w:rPr>
              <w:t>2</w:t>
            </w:r>
          </w:p>
          <w:p w14:paraId="58D626BD" w14:textId="79480DD7" w:rsidR="005F4833" w:rsidRPr="00B6600A" w:rsidRDefault="000A13A1" w:rsidP="00163DAD">
            <w:pPr>
              <w:spacing w:line="360" w:lineRule="auto"/>
              <w:jc w:val="center"/>
              <w:rPr>
                <w:bCs/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bCs/>
                <w:noProof/>
                <w:color w:val="000000" w:themeColor="text1"/>
                <w:sz w:val="24"/>
                <w:szCs w:val="24"/>
              </w:rPr>
              <w:t>2</w:t>
            </w:r>
            <w:r w:rsidR="005F4833" w:rsidRPr="00B6600A">
              <w:rPr>
                <w:bCs/>
                <w:noProof/>
                <w:color w:val="000000" w:themeColor="text1"/>
                <w:sz w:val="24"/>
                <w:szCs w:val="24"/>
              </w:rPr>
              <w:t>,5 đ</w:t>
            </w:r>
          </w:p>
        </w:tc>
        <w:tc>
          <w:tcPr>
            <w:tcW w:w="8982" w:type="dxa"/>
          </w:tcPr>
          <w:p w14:paraId="56B18090" w14:textId="64A5ABE9" w:rsidR="00594762" w:rsidRPr="00B6600A" w:rsidRDefault="00594762" w:rsidP="00163DAD">
            <w:pPr>
              <w:spacing w:line="360" w:lineRule="auto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sz w:val="24"/>
                <w:szCs w:val="24"/>
              </w:rPr>
              <w:t>a/ Trong 7 tháng đầu năm 2022 thị trường cung cấp cà phê cho Tây Ban Nha là nhiều nhất là thị trường Việt Nam</w:t>
            </w:r>
            <w:r w:rsidR="00690991" w:rsidRPr="00B6600A">
              <w:rPr>
                <w:color w:val="000000" w:themeColor="text1"/>
                <w:sz w:val="24"/>
                <w:szCs w:val="24"/>
              </w:rPr>
              <w:t xml:space="preserve"> (30,1%)</w:t>
            </w:r>
            <w:r w:rsidRPr="00B6600A">
              <w:rPr>
                <w:color w:val="000000" w:themeColor="text1"/>
                <w:sz w:val="24"/>
                <w:szCs w:val="24"/>
              </w:rPr>
              <w:t>; ít nhất  là thị trường Indonexia</w:t>
            </w:r>
            <w:r w:rsidR="00690991" w:rsidRPr="00B6600A">
              <w:rPr>
                <w:color w:val="000000" w:themeColor="text1"/>
                <w:sz w:val="24"/>
                <w:szCs w:val="24"/>
              </w:rPr>
              <w:t xml:space="preserve"> (5,5%)</w:t>
            </w:r>
            <w:r w:rsidRPr="00B6600A">
              <w:rPr>
                <w:color w:val="000000" w:themeColor="text1"/>
                <w:sz w:val="24"/>
                <w:szCs w:val="24"/>
              </w:rPr>
              <w:t>.</w:t>
            </w:r>
          </w:p>
          <w:p w14:paraId="4B1FDA65" w14:textId="35ED4BD9" w:rsidR="00594762" w:rsidRPr="00B6600A" w:rsidRDefault="00594762" w:rsidP="00163DAD">
            <w:pPr>
              <w:spacing w:line="360" w:lineRule="auto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sz w:val="24"/>
                <w:szCs w:val="24"/>
              </w:rPr>
              <w:t>b/  Lượng cà phê mà thị trường Việt Nam cung cấp cho Tây Ban Nha</w:t>
            </w:r>
            <w:r w:rsidR="00690991" w:rsidRPr="00B6600A">
              <w:rPr>
                <w:color w:val="000000" w:themeColor="text1"/>
                <w:sz w:val="24"/>
                <w:szCs w:val="24"/>
              </w:rPr>
              <w:t xml:space="preserve"> gấp so với </w:t>
            </w:r>
            <w:r w:rsidRPr="00B6600A">
              <w:rPr>
                <w:color w:val="000000" w:themeColor="text1"/>
                <w:sz w:val="24"/>
                <w:szCs w:val="24"/>
              </w:rPr>
              <w:t>thị trường Bỉ  là :</w:t>
            </w:r>
            <w:r w:rsidR="00163DAD" w:rsidRPr="00B6600A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 xml:space="preserve"> </w:t>
            </w:r>
            <w:r w:rsidR="00734AEA" w:rsidRPr="00B6600A">
              <w:rPr>
                <w:color w:val="000000" w:themeColor="text1"/>
                <w:sz w:val="24"/>
                <w:szCs w:val="24"/>
              </w:rPr>
              <w:t>30,1%</w:t>
            </w:r>
            <w:r w:rsidRPr="00B6600A">
              <w:rPr>
                <w:color w:val="000000" w:themeColor="text1"/>
                <w:sz w:val="24"/>
                <w:szCs w:val="24"/>
              </w:rPr>
              <w:t xml:space="preserve"> : </w:t>
            </w:r>
            <w:r w:rsidR="0081659C" w:rsidRPr="00B6600A">
              <w:rPr>
                <w:color w:val="000000" w:themeColor="text1"/>
                <w:sz w:val="24"/>
                <w:szCs w:val="24"/>
              </w:rPr>
              <w:t xml:space="preserve">6,6% </w:t>
            </w:r>
            <w:r w:rsidRPr="00B6600A">
              <w:rPr>
                <w:color w:val="000000" w:themeColor="text1"/>
                <w:sz w:val="24"/>
                <w:szCs w:val="24"/>
              </w:rPr>
              <w:t xml:space="preserve"> </w:t>
            </w:r>
            <w:r w:rsidR="00155B8E" w:rsidRPr="00155B8E">
              <w:rPr>
                <w:rFonts w:asciiTheme="minorHAnsi" w:eastAsia="Arial" w:hAnsiTheme="minorHAnsi" w:cstheme="minorBidi"/>
                <w:color w:val="000000" w:themeColor="text1"/>
                <w:position w:val="-4"/>
                <w:sz w:val="24"/>
                <w:szCs w:val="24"/>
                <w:lang w:val="vi-VN"/>
              </w:rPr>
              <w:object w:dxaOrig="220" w:dyaOrig="180" w14:anchorId="0C8368C1">
                <v:shape id="_x0000_i1080" type="#_x0000_t75" style="width:12.35pt;height:9.85pt" o:ole="">
                  <v:imagedata r:id="rId55" o:title=""/>
                </v:shape>
                <o:OLEObject Type="Embed" ProgID="Equation.DSMT4" ShapeID="_x0000_i1080" DrawAspect="Content" ObjectID="_1772696891" r:id="rId56"/>
              </w:object>
            </w:r>
            <w:r w:rsidRPr="00B6600A">
              <w:rPr>
                <w:color w:val="000000" w:themeColor="text1"/>
                <w:sz w:val="24"/>
                <w:szCs w:val="24"/>
              </w:rPr>
              <w:t xml:space="preserve">5 </w:t>
            </w:r>
            <w:r w:rsidRPr="00B6600A">
              <w:rPr>
                <w:i/>
                <w:color w:val="000000" w:themeColor="text1"/>
                <w:sz w:val="24"/>
                <w:szCs w:val="24"/>
              </w:rPr>
              <w:t>(lần)</w:t>
            </w:r>
          </w:p>
          <w:p w14:paraId="3C23AB61" w14:textId="361410B7" w:rsidR="00501B80" w:rsidRPr="00B6600A" w:rsidRDefault="00594762" w:rsidP="00163DAD">
            <w:pPr>
              <w:spacing w:line="360" w:lineRule="auto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sz w:val="24"/>
                <w:szCs w:val="24"/>
              </w:rPr>
              <w:t>c/ Vì : 30,1% - 5,5% = 24,6%  .   Theo em bài báo nêu thông tin chính xác.</w:t>
            </w:r>
          </w:p>
        </w:tc>
        <w:tc>
          <w:tcPr>
            <w:tcW w:w="964" w:type="dxa"/>
          </w:tcPr>
          <w:p w14:paraId="386128FE" w14:textId="77777777" w:rsidR="00621F9B" w:rsidRPr="00B6600A" w:rsidRDefault="00E02112" w:rsidP="00163DAD">
            <w:pPr>
              <w:spacing w:line="360" w:lineRule="auto"/>
              <w:jc w:val="center"/>
              <w:rPr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noProof/>
                <w:color w:val="000000" w:themeColor="text1"/>
                <w:sz w:val="24"/>
                <w:szCs w:val="24"/>
              </w:rPr>
              <w:t>1</w:t>
            </w:r>
          </w:p>
          <w:p w14:paraId="62926EE7" w14:textId="77777777" w:rsidR="00621F9B" w:rsidRPr="00B6600A" w:rsidRDefault="00621F9B" w:rsidP="00163DAD">
            <w:pPr>
              <w:spacing w:line="360" w:lineRule="auto"/>
              <w:jc w:val="center"/>
              <w:rPr>
                <w:noProof/>
                <w:color w:val="000000" w:themeColor="text1"/>
                <w:sz w:val="24"/>
                <w:szCs w:val="24"/>
              </w:rPr>
            </w:pPr>
          </w:p>
          <w:p w14:paraId="29BE19CD" w14:textId="77777777" w:rsidR="00621F9B" w:rsidRPr="00B6600A" w:rsidRDefault="00621F9B" w:rsidP="00163DAD">
            <w:pPr>
              <w:spacing w:line="360" w:lineRule="auto"/>
              <w:jc w:val="center"/>
              <w:rPr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noProof/>
                <w:color w:val="000000" w:themeColor="text1"/>
                <w:sz w:val="24"/>
                <w:szCs w:val="24"/>
              </w:rPr>
              <w:t>1</w:t>
            </w:r>
          </w:p>
          <w:p w14:paraId="353BB1A9" w14:textId="77777777" w:rsidR="00621F9B" w:rsidRPr="00B6600A" w:rsidRDefault="00621F9B" w:rsidP="00163DAD">
            <w:pPr>
              <w:spacing w:line="360" w:lineRule="auto"/>
              <w:jc w:val="center"/>
              <w:rPr>
                <w:noProof/>
                <w:color w:val="000000" w:themeColor="text1"/>
                <w:sz w:val="24"/>
                <w:szCs w:val="24"/>
              </w:rPr>
            </w:pPr>
          </w:p>
          <w:p w14:paraId="3B96D14F" w14:textId="2A28DDA3" w:rsidR="005C498B" w:rsidRPr="00B6600A" w:rsidRDefault="00621F9B" w:rsidP="00163DAD">
            <w:pPr>
              <w:spacing w:line="360" w:lineRule="auto"/>
              <w:jc w:val="center"/>
              <w:rPr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noProof/>
                <w:color w:val="000000" w:themeColor="text1"/>
                <w:sz w:val="24"/>
                <w:szCs w:val="24"/>
              </w:rPr>
              <w:t>1,5</w:t>
            </w:r>
            <w:r w:rsidR="00E02112" w:rsidRPr="00B6600A">
              <w:rPr>
                <w:noProof/>
                <w:color w:val="000000" w:themeColor="text1"/>
                <w:sz w:val="24"/>
                <w:szCs w:val="24"/>
              </w:rPr>
              <w:t xml:space="preserve"> </w:t>
            </w:r>
          </w:p>
        </w:tc>
      </w:tr>
      <w:tr w:rsidR="00B6600A" w:rsidRPr="00B6600A" w14:paraId="06884669" w14:textId="77777777" w:rsidTr="00D829A7">
        <w:tc>
          <w:tcPr>
            <w:tcW w:w="738" w:type="dxa"/>
          </w:tcPr>
          <w:p w14:paraId="0A60AE6F" w14:textId="77777777" w:rsidR="00150C9B" w:rsidRPr="00B6600A" w:rsidRDefault="00150C9B" w:rsidP="00163DAD">
            <w:pPr>
              <w:spacing w:line="360" w:lineRule="auto"/>
              <w:jc w:val="center"/>
              <w:rPr>
                <w:b/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</w:rPr>
              <w:t>3</w:t>
            </w:r>
          </w:p>
          <w:p w14:paraId="2A3353DF" w14:textId="54288EE6" w:rsidR="005F4833" w:rsidRPr="00B6600A" w:rsidRDefault="000A13A1" w:rsidP="00163DAD">
            <w:pPr>
              <w:spacing w:line="360" w:lineRule="auto"/>
              <w:jc w:val="center"/>
              <w:rPr>
                <w:bCs/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bCs/>
                <w:noProof/>
                <w:color w:val="000000" w:themeColor="text1"/>
                <w:sz w:val="24"/>
                <w:szCs w:val="24"/>
              </w:rPr>
              <w:t>1,5</w:t>
            </w:r>
            <w:r w:rsidR="005F4833" w:rsidRPr="00B6600A">
              <w:rPr>
                <w:bCs/>
                <w:noProof/>
                <w:color w:val="000000" w:themeColor="text1"/>
                <w:sz w:val="24"/>
                <w:szCs w:val="24"/>
              </w:rPr>
              <w:t>đ</w:t>
            </w:r>
          </w:p>
        </w:tc>
        <w:tc>
          <w:tcPr>
            <w:tcW w:w="8982" w:type="dxa"/>
          </w:tcPr>
          <w:p w14:paraId="165C07CB" w14:textId="77777777" w:rsidR="00A710A0" w:rsidRPr="00B6600A" w:rsidRDefault="00A710A0" w:rsidP="00A710A0">
            <w:pPr>
              <w:spacing w:line="276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rFonts w:eastAsia="Arial"/>
                <w:color w:val="000000" w:themeColor="text1"/>
                <w:sz w:val="24"/>
                <w:szCs w:val="24"/>
                <w:lang w:val="vi-VN"/>
              </w:rPr>
              <w:t xml:space="preserve">a/ </w:t>
            </w:r>
            <w:r w:rsidRPr="00B6600A">
              <w:rPr>
                <w:color w:val="000000" w:themeColor="text1"/>
                <w:sz w:val="24"/>
                <w:szCs w:val="24"/>
              </w:rPr>
              <w:t>Tập hợp A các kết quả xảy ra đối với các mặt xuất hiện của xúc xắc</w:t>
            </w:r>
          </w:p>
          <w:p w14:paraId="63A3AE6A" w14:textId="77777777" w:rsidR="00A710A0" w:rsidRPr="00B6600A" w:rsidRDefault="00A710A0" w:rsidP="00A710A0">
            <w:pPr>
              <w:spacing w:line="276" w:lineRule="auto"/>
              <w:jc w:val="both"/>
              <w:rPr>
                <w:rFonts w:eastAsia="Arial"/>
                <w:color w:val="000000" w:themeColor="text1"/>
                <w:sz w:val="24"/>
                <w:szCs w:val="24"/>
              </w:rPr>
            </w:pPr>
            <w:r w:rsidRPr="00B6600A">
              <w:rPr>
                <w:rFonts w:asciiTheme="minorHAnsi" w:eastAsia="Arial" w:hAnsiTheme="minorHAnsi" w:cstheme="minorBidi"/>
                <w:color w:val="000000" w:themeColor="text1"/>
                <w:position w:val="-4"/>
                <w:sz w:val="24"/>
                <w:szCs w:val="24"/>
                <w:lang w:val="vi-VN"/>
              </w:rPr>
              <w:object w:dxaOrig="200" w:dyaOrig="300" w14:anchorId="30634E22">
                <v:shape id="_x0000_i1048" type="#_x0000_t75" style="width:10.85pt;height:15.3pt" o:ole="">
                  <v:imagedata r:id="rId57" o:title=""/>
                </v:shape>
                <o:OLEObject Type="Embed" ProgID="Equation.DSMT4" ShapeID="_x0000_i1048" DrawAspect="Content" ObjectID="_1772696892" r:id="rId58"/>
              </w:object>
            </w:r>
            <w:r w:rsidRPr="00B6600A">
              <w:rPr>
                <w:rFonts w:asciiTheme="minorHAnsi" w:eastAsia="Arial" w:hAnsiTheme="minorHAnsi" w:cstheme="minorBidi"/>
                <w:color w:val="000000" w:themeColor="text1"/>
                <w:position w:val="-16"/>
                <w:sz w:val="24"/>
                <w:szCs w:val="24"/>
                <w:lang w:val="vi-VN"/>
              </w:rPr>
              <w:object w:dxaOrig="1740" w:dyaOrig="440" w14:anchorId="6CB928B8">
                <v:shape id="_x0000_i1049" type="#_x0000_t75" style="width:95.65pt;height:24.15pt" o:ole="">
                  <v:imagedata r:id="rId59" o:title=""/>
                </v:shape>
                <o:OLEObject Type="Embed" ProgID="Equation.DSMT4" ShapeID="_x0000_i1049" DrawAspect="Content" ObjectID="_1772696893" r:id="rId60"/>
              </w:object>
            </w:r>
          </w:p>
          <w:p w14:paraId="19671724" w14:textId="77777777" w:rsidR="00A710A0" w:rsidRPr="00B6600A" w:rsidRDefault="00A710A0" w:rsidP="00A710A0">
            <w:pPr>
              <w:spacing w:line="360" w:lineRule="auto"/>
              <w:ind w:left="45" w:right="45"/>
              <w:jc w:val="both"/>
              <w:rPr>
                <w:i/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sz w:val="24"/>
                <w:szCs w:val="24"/>
              </w:rPr>
              <w:t>b/ X</w:t>
            </w:r>
            <w:r w:rsidRPr="00B6600A">
              <w:rPr>
                <w:color w:val="000000" w:themeColor="text1"/>
                <w:sz w:val="24"/>
                <w:szCs w:val="24"/>
                <w:lang w:val="vi-VN"/>
              </w:rPr>
              <w:t xml:space="preserve">ác suất của thực nghiệm của biến cố </w:t>
            </w:r>
            <w:r w:rsidRPr="00B6600A">
              <w:rPr>
                <w:i/>
                <w:color w:val="000000" w:themeColor="text1"/>
                <w:sz w:val="24"/>
                <w:szCs w:val="24"/>
                <w:lang w:val="vi-VN"/>
              </w:rPr>
              <w:t>“ Mặt xuất hiện có số chấm là số chẵn”.</w:t>
            </w:r>
          </w:p>
          <w:p w14:paraId="22EF7282" w14:textId="77777777" w:rsidR="00A710A0" w:rsidRPr="00B6600A" w:rsidRDefault="00A710A0" w:rsidP="00A710A0">
            <w:pPr>
              <w:spacing w:line="360" w:lineRule="auto"/>
              <w:ind w:left="45" w:right="45"/>
              <w:jc w:val="both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sz w:val="24"/>
                <w:szCs w:val="24"/>
              </w:rPr>
              <w:t>(18+14+20) : 100=52/100</w:t>
            </w:r>
          </w:p>
          <w:p w14:paraId="1D925CB4" w14:textId="77777777" w:rsidR="00A710A0" w:rsidRPr="00B6600A" w:rsidRDefault="00A710A0" w:rsidP="00A710A0">
            <w:pPr>
              <w:spacing w:line="360" w:lineRule="auto"/>
              <w:rPr>
                <w:i/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sz w:val="24"/>
                <w:szCs w:val="24"/>
              </w:rPr>
              <w:t>c/</w:t>
            </w:r>
            <w:r w:rsidRPr="00B6600A">
              <w:rPr>
                <w:color w:val="000000" w:themeColor="text1"/>
                <w:sz w:val="24"/>
                <w:szCs w:val="24"/>
                <w:lang w:val="vi-VN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X</w:t>
            </w:r>
            <w:r w:rsidRPr="00B6600A">
              <w:rPr>
                <w:color w:val="000000" w:themeColor="text1"/>
                <w:sz w:val="24"/>
                <w:szCs w:val="24"/>
                <w:lang w:val="vi-VN"/>
              </w:rPr>
              <w:t xml:space="preserve">ác suất của thực nghiệm của biến cố </w:t>
            </w:r>
            <w:r w:rsidRPr="00B6600A">
              <w:rPr>
                <w:i/>
                <w:color w:val="000000" w:themeColor="text1"/>
                <w:sz w:val="24"/>
                <w:szCs w:val="24"/>
                <w:lang w:val="vi-VN"/>
              </w:rPr>
              <w:t>“ Mặt xuất hiện có số chấm là số lẻ”</w:t>
            </w:r>
          </w:p>
          <w:p w14:paraId="55C236BF" w14:textId="4AFAB483" w:rsidR="004F638E" w:rsidRPr="00B6600A" w:rsidRDefault="00A710A0" w:rsidP="00163DAD">
            <w:pPr>
              <w:spacing w:line="360" w:lineRule="auto"/>
              <w:rPr>
                <w:bCs/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sz w:val="24"/>
                <w:szCs w:val="24"/>
              </w:rPr>
              <w:t xml:space="preserve"> (17+15+16) : 100=48/100</w:t>
            </w:r>
          </w:p>
        </w:tc>
        <w:tc>
          <w:tcPr>
            <w:tcW w:w="964" w:type="dxa"/>
          </w:tcPr>
          <w:p w14:paraId="5409E8A7" w14:textId="77777777" w:rsidR="002E27E9" w:rsidRPr="00B6600A" w:rsidRDefault="004E7828" w:rsidP="004E7828">
            <w:pPr>
              <w:spacing w:line="360" w:lineRule="auto"/>
              <w:jc w:val="center"/>
              <w:rPr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noProof/>
                <w:color w:val="000000" w:themeColor="text1"/>
                <w:sz w:val="24"/>
                <w:szCs w:val="24"/>
              </w:rPr>
              <w:t>0,5</w:t>
            </w:r>
          </w:p>
          <w:p w14:paraId="7B09A22B" w14:textId="77777777" w:rsidR="004E7828" w:rsidRPr="00B6600A" w:rsidRDefault="004E7828" w:rsidP="004E7828">
            <w:pPr>
              <w:spacing w:line="360" w:lineRule="auto"/>
              <w:jc w:val="center"/>
              <w:rPr>
                <w:noProof/>
                <w:color w:val="000000" w:themeColor="text1"/>
                <w:sz w:val="24"/>
                <w:szCs w:val="24"/>
              </w:rPr>
            </w:pPr>
          </w:p>
          <w:p w14:paraId="2A6F711E" w14:textId="77777777" w:rsidR="004E7828" w:rsidRPr="00B6600A" w:rsidRDefault="004E7828" w:rsidP="004E7828">
            <w:pPr>
              <w:spacing w:line="360" w:lineRule="auto"/>
              <w:jc w:val="center"/>
              <w:rPr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noProof/>
                <w:color w:val="000000" w:themeColor="text1"/>
                <w:sz w:val="24"/>
                <w:szCs w:val="24"/>
              </w:rPr>
              <w:t>0.5</w:t>
            </w:r>
          </w:p>
          <w:p w14:paraId="690E655E" w14:textId="77777777" w:rsidR="004E7828" w:rsidRPr="00B6600A" w:rsidRDefault="004E7828" w:rsidP="004E7828">
            <w:pPr>
              <w:spacing w:line="360" w:lineRule="auto"/>
              <w:jc w:val="center"/>
              <w:rPr>
                <w:noProof/>
                <w:color w:val="000000" w:themeColor="text1"/>
                <w:sz w:val="24"/>
                <w:szCs w:val="24"/>
              </w:rPr>
            </w:pPr>
          </w:p>
          <w:p w14:paraId="2DCC027D" w14:textId="1A91173F" w:rsidR="004E7828" w:rsidRPr="00B6600A" w:rsidRDefault="004E7828" w:rsidP="004E7828">
            <w:pPr>
              <w:spacing w:line="360" w:lineRule="auto"/>
              <w:jc w:val="center"/>
              <w:rPr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noProof/>
                <w:color w:val="000000" w:themeColor="text1"/>
                <w:sz w:val="24"/>
                <w:szCs w:val="24"/>
              </w:rPr>
              <w:t>0,5</w:t>
            </w:r>
          </w:p>
        </w:tc>
      </w:tr>
      <w:tr w:rsidR="00B6600A" w:rsidRPr="00B6600A" w14:paraId="057ADBA5" w14:textId="77777777" w:rsidTr="00D829A7">
        <w:tc>
          <w:tcPr>
            <w:tcW w:w="738" w:type="dxa"/>
          </w:tcPr>
          <w:p w14:paraId="4A6A0EB3" w14:textId="77777777" w:rsidR="000A13A1" w:rsidRPr="00B6600A" w:rsidRDefault="000A13A1" w:rsidP="00163DAD">
            <w:pPr>
              <w:spacing w:line="360" w:lineRule="auto"/>
              <w:jc w:val="center"/>
              <w:rPr>
                <w:b/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</w:rPr>
              <w:t>4</w:t>
            </w:r>
          </w:p>
          <w:p w14:paraId="1BAA6222" w14:textId="182C4130" w:rsidR="000A13A1" w:rsidRPr="00B6600A" w:rsidRDefault="000A13A1" w:rsidP="00163DAD">
            <w:pPr>
              <w:spacing w:line="360" w:lineRule="auto"/>
              <w:jc w:val="center"/>
              <w:rPr>
                <w:bCs/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bCs/>
                <w:noProof/>
                <w:color w:val="000000" w:themeColor="text1"/>
                <w:sz w:val="24"/>
                <w:szCs w:val="24"/>
              </w:rPr>
              <w:t>0,5đ</w:t>
            </w:r>
          </w:p>
        </w:tc>
        <w:tc>
          <w:tcPr>
            <w:tcW w:w="8982" w:type="dxa"/>
          </w:tcPr>
          <w:p w14:paraId="1EEBE112" w14:textId="77777777" w:rsidR="000A13A1" w:rsidRPr="00B6600A" w:rsidRDefault="000A13A1" w:rsidP="00163DAD">
            <w:pPr>
              <w:spacing w:line="360" w:lineRule="auto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noProof/>
                <w:color w:val="000000" w:themeColor="text1"/>
                <w:sz w:val="24"/>
                <w:szCs w:val="24"/>
              </w:rPr>
              <w:drawing>
                <wp:anchor distT="0" distB="0" distL="114300" distR="114300" simplePos="0" relativeHeight="251691008" behindDoc="0" locked="0" layoutInCell="1" allowOverlap="1" wp14:anchorId="343CC475" wp14:editId="4D9FAF5E">
                  <wp:simplePos x="0" y="0"/>
                  <wp:positionH relativeFrom="column">
                    <wp:posOffset>3179445</wp:posOffset>
                  </wp:positionH>
                  <wp:positionV relativeFrom="paragraph">
                    <wp:posOffset>88265</wp:posOffset>
                  </wp:positionV>
                  <wp:extent cx="1787525" cy="1676400"/>
                  <wp:effectExtent l="0" t="0" r="0" b="0"/>
                  <wp:wrapSquare wrapText="bothSides"/>
                  <wp:docPr id="1173806912" name="Picture 1" descr="A triangle with lines and letter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0595159" name="Picture 1" descr="A triangle with lines and letters&#10;&#10;Description automatically generated"/>
                          <pic:cNvPicPr/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7525" cy="167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6600A">
              <w:rPr>
                <w:color w:val="000000" w:themeColor="text1"/>
                <w:sz w:val="24"/>
                <w:szCs w:val="24"/>
              </w:rPr>
              <w:t xml:space="preserve">    Tam giác ABC có a//BC hay MN//BC</w:t>
            </w:r>
          </w:p>
          <w:p w14:paraId="3A55DC6C" w14:textId="35BFECCA" w:rsidR="000A13A1" w:rsidRPr="00B6600A" w:rsidRDefault="000A13A1" w:rsidP="00163DAD">
            <w:pPr>
              <w:spacing w:line="360" w:lineRule="auto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sz w:val="24"/>
                <w:szCs w:val="24"/>
              </w:rPr>
              <w:t xml:space="preserve">    </w:t>
            </w:r>
          </w:p>
          <w:p w14:paraId="3AD6C163" w14:textId="77777777" w:rsidR="000A13A1" w:rsidRPr="00B6600A" w:rsidRDefault="00163DAD" w:rsidP="00163DAD">
            <w:pPr>
              <w:spacing w:line="360" w:lineRule="auto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rFonts w:asciiTheme="minorHAnsi" w:eastAsiaTheme="minorHAnsi" w:hAnsiTheme="minorHAnsi" w:cstheme="minorBidi"/>
                <w:color w:val="000000" w:themeColor="text1"/>
                <w:position w:val="-24"/>
                <w:sz w:val="24"/>
                <w:szCs w:val="24"/>
              </w:rPr>
              <w:object w:dxaOrig="1440" w:dyaOrig="620" w14:anchorId="4A5829C0">
                <v:shape id="_x0000_i1050" type="#_x0000_t75" style="width:69.55pt;height:31.05pt" o:ole="">
                  <v:imagedata r:id="rId61" o:title=""/>
                </v:shape>
                <o:OLEObject Type="Embed" ProgID="Equation.DSMT4" ShapeID="_x0000_i1050" DrawAspect="Content" ObjectID="_1772696894" r:id="rId62"/>
              </w:object>
            </w:r>
            <w:r w:rsidRPr="00B6600A">
              <w:rPr>
                <w:color w:val="000000" w:themeColor="text1"/>
                <w:sz w:val="24"/>
                <w:szCs w:val="24"/>
              </w:rPr>
              <w:t>( định lý thalet)</w:t>
            </w:r>
          </w:p>
          <w:p w14:paraId="236D6331" w14:textId="77777777" w:rsidR="004F638E" w:rsidRPr="00B6600A" w:rsidRDefault="00163DAD" w:rsidP="00163DAD">
            <w:pPr>
              <w:spacing w:line="360" w:lineRule="auto"/>
              <w:rPr>
                <w:rFonts w:asciiTheme="minorHAnsi" w:eastAsiaTheme="minorHAnsi" w:hAnsiTheme="minorHAnsi" w:cstheme="minorBidi"/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spacing w:val="3"/>
                <w:sz w:val="24"/>
                <w:szCs w:val="24"/>
                <w:shd w:val="clear" w:color="auto" w:fill="FFFFFF"/>
              </w:rPr>
              <w:t xml:space="preserve">Hay </w:t>
            </w:r>
            <w:r w:rsidRPr="00B6600A">
              <w:rPr>
                <w:rFonts w:asciiTheme="minorHAnsi" w:eastAsiaTheme="minorHAnsi" w:hAnsiTheme="minorHAnsi" w:cstheme="minorBidi"/>
                <w:color w:val="000000" w:themeColor="text1"/>
                <w:position w:val="-40"/>
                <w:sz w:val="24"/>
                <w:szCs w:val="24"/>
              </w:rPr>
              <w:object w:dxaOrig="740" w:dyaOrig="920" w14:anchorId="5302D9BE">
                <v:shape id="_x0000_i1051" type="#_x0000_t75" style="width:36.5pt;height:45.85pt" o:ole="">
                  <v:imagedata r:id="rId63" o:title=""/>
                </v:shape>
                <o:OLEObject Type="Embed" ProgID="Equation.DSMT4" ShapeID="_x0000_i1051" DrawAspect="Content" ObjectID="_1772696895" r:id="rId64"/>
              </w:object>
            </w:r>
          </w:p>
          <w:p w14:paraId="72836FF1" w14:textId="2D0907F0" w:rsidR="00D85AA2" w:rsidRPr="00B6600A" w:rsidRDefault="00D85AA2" w:rsidP="00163DAD">
            <w:pPr>
              <w:spacing w:line="360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964" w:type="dxa"/>
          </w:tcPr>
          <w:p w14:paraId="57CE9F54" w14:textId="77777777" w:rsidR="000A13A1" w:rsidRPr="00B6600A" w:rsidRDefault="000A13A1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</w:p>
          <w:p w14:paraId="62014429" w14:textId="77777777" w:rsidR="004F638E" w:rsidRPr="00B6600A" w:rsidRDefault="004F638E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noProof/>
                <w:color w:val="000000" w:themeColor="text1"/>
                <w:sz w:val="24"/>
                <w:szCs w:val="24"/>
              </w:rPr>
              <w:t>0,5</w:t>
            </w:r>
          </w:p>
          <w:p w14:paraId="6257380F" w14:textId="77777777" w:rsidR="004F638E" w:rsidRPr="00B6600A" w:rsidRDefault="004F638E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</w:p>
          <w:p w14:paraId="14922237" w14:textId="77777777" w:rsidR="004F638E" w:rsidRPr="00B6600A" w:rsidRDefault="004F638E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</w:p>
          <w:p w14:paraId="774DA28A" w14:textId="77777777" w:rsidR="004F638E" w:rsidRPr="00B6600A" w:rsidRDefault="004F638E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</w:p>
          <w:p w14:paraId="376A563B" w14:textId="0AE835DF" w:rsidR="004F638E" w:rsidRPr="00B6600A" w:rsidRDefault="004F638E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noProof/>
                <w:color w:val="000000" w:themeColor="text1"/>
                <w:sz w:val="24"/>
                <w:szCs w:val="24"/>
              </w:rPr>
              <w:t>0,5</w:t>
            </w:r>
          </w:p>
        </w:tc>
      </w:tr>
      <w:tr w:rsidR="00B6600A" w:rsidRPr="00B6600A" w14:paraId="0B4A772D" w14:textId="77777777" w:rsidTr="00D829A7">
        <w:tc>
          <w:tcPr>
            <w:tcW w:w="738" w:type="dxa"/>
          </w:tcPr>
          <w:p w14:paraId="6D4BF61D" w14:textId="06D42711" w:rsidR="00EB4738" w:rsidRPr="00B6600A" w:rsidRDefault="000A13A1" w:rsidP="00163DAD">
            <w:pPr>
              <w:spacing w:line="360" w:lineRule="auto"/>
              <w:jc w:val="center"/>
              <w:rPr>
                <w:b/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b/>
                <w:noProof/>
                <w:color w:val="000000" w:themeColor="text1"/>
                <w:sz w:val="24"/>
                <w:szCs w:val="24"/>
              </w:rPr>
              <w:lastRenderedPageBreak/>
              <w:t>5</w:t>
            </w:r>
          </w:p>
          <w:p w14:paraId="3501EB2F" w14:textId="6161FFB3" w:rsidR="005F4833" w:rsidRPr="00B6600A" w:rsidRDefault="005F4833" w:rsidP="00163DAD">
            <w:pPr>
              <w:spacing w:line="360" w:lineRule="auto"/>
              <w:jc w:val="center"/>
              <w:rPr>
                <w:bCs/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bCs/>
                <w:noProof/>
                <w:color w:val="000000" w:themeColor="text1"/>
                <w:sz w:val="24"/>
                <w:szCs w:val="24"/>
              </w:rPr>
              <w:t>2đ</w:t>
            </w:r>
          </w:p>
        </w:tc>
        <w:tc>
          <w:tcPr>
            <w:tcW w:w="8982" w:type="dxa"/>
          </w:tcPr>
          <w:p w14:paraId="1BB738E6" w14:textId="77777777" w:rsidR="000A13A1" w:rsidRPr="00B6600A" w:rsidRDefault="000A13A1" w:rsidP="00D85AA2">
            <w:pPr>
              <w:pStyle w:val="NormalWeb"/>
              <w:spacing w:before="0" w:beforeAutospacing="0" w:after="0" w:afterAutospacing="0" w:line="360" w:lineRule="auto"/>
              <w:ind w:left="48" w:right="48"/>
              <w:jc w:val="center"/>
              <w:rPr>
                <w:color w:val="000000" w:themeColor="text1"/>
              </w:rPr>
            </w:pPr>
            <w:r w:rsidRPr="00B6600A">
              <w:rPr>
                <w:noProof/>
                <w:color w:val="000000" w:themeColor="text1"/>
              </w:rPr>
              <w:drawing>
                <wp:inline distT="0" distB="0" distL="0" distR="0" wp14:anchorId="47927098" wp14:editId="57F64F55">
                  <wp:extent cx="1794076" cy="1676328"/>
                  <wp:effectExtent l="0" t="0" r="0" b="0"/>
                  <wp:docPr id="1215298091" name="Picture 2" descr="Cho tam giác ABC cân tại A, có M là trung điểm của BC. Kẻ tia Mx song so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Cho tam giác ABC cân tại A, có M là trung điểm của BC. Kẻ tia Mx song so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4504" cy="1676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F0E80C8" w14:textId="77777777" w:rsidR="000A13A1" w:rsidRPr="00B6600A" w:rsidRDefault="000A13A1" w:rsidP="00163DAD">
            <w:pPr>
              <w:pStyle w:val="NormalWeb"/>
              <w:spacing w:before="0" w:beforeAutospacing="0" w:after="0" w:afterAutospacing="0" w:line="360" w:lineRule="auto"/>
              <w:ind w:left="48" w:right="48"/>
              <w:jc w:val="both"/>
              <w:rPr>
                <w:color w:val="000000" w:themeColor="text1"/>
              </w:rPr>
            </w:pPr>
            <w:r w:rsidRPr="00B6600A">
              <w:rPr>
                <w:color w:val="000000" w:themeColor="text1"/>
              </w:rPr>
              <w:t>a) Xét ∆ABC có M là trung điểm của BC và ME // AC nên E là trung điểm của AB.</w:t>
            </w:r>
          </w:p>
          <w:p w14:paraId="4A6F5F75" w14:textId="77777777" w:rsidR="000A13A1" w:rsidRPr="00B6600A" w:rsidRDefault="000A13A1" w:rsidP="00163DAD">
            <w:pPr>
              <w:pStyle w:val="NormalWeb"/>
              <w:spacing w:before="0" w:beforeAutospacing="0" w:after="0" w:afterAutospacing="0" w:line="360" w:lineRule="auto"/>
              <w:ind w:left="48" w:right="48"/>
              <w:jc w:val="both"/>
              <w:rPr>
                <w:color w:val="000000" w:themeColor="text1"/>
              </w:rPr>
            </w:pPr>
            <w:r w:rsidRPr="00B6600A">
              <w:rPr>
                <w:color w:val="000000" w:themeColor="text1"/>
              </w:rPr>
              <w:t>Tương tự, do M là trung điểm của BC và MF // AB nên F là trung điểm của AC.</w:t>
            </w:r>
          </w:p>
          <w:p w14:paraId="2DADED70" w14:textId="77777777" w:rsidR="000A13A1" w:rsidRPr="00B6600A" w:rsidRDefault="000A13A1" w:rsidP="00163DAD">
            <w:pPr>
              <w:pStyle w:val="NormalWeb"/>
              <w:spacing w:before="0" w:beforeAutospacing="0" w:after="0" w:afterAutospacing="0" w:line="360" w:lineRule="auto"/>
              <w:ind w:left="48" w:right="48"/>
              <w:jc w:val="both"/>
              <w:rPr>
                <w:color w:val="000000" w:themeColor="text1"/>
              </w:rPr>
            </w:pPr>
            <w:r w:rsidRPr="00B6600A">
              <w:rPr>
                <w:color w:val="000000" w:themeColor="text1"/>
              </w:rPr>
              <w:t>Do đó, EF là đường trung bình của tam giác ABC.</w:t>
            </w:r>
          </w:p>
          <w:p w14:paraId="047AA4AD" w14:textId="77777777" w:rsidR="000A13A1" w:rsidRPr="00B6600A" w:rsidRDefault="000A13A1" w:rsidP="00163DAD">
            <w:pPr>
              <w:pStyle w:val="NormalWeb"/>
              <w:spacing w:before="0" w:beforeAutospacing="0" w:after="0" w:afterAutospacing="0" w:line="360" w:lineRule="auto"/>
              <w:ind w:left="48" w:right="48"/>
              <w:jc w:val="both"/>
              <w:rPr>
                <w:color w:val="000000" w:themeColor="text1"/>
              </w:rPr>
            </w:pPr>
            <w:r w:rsidRPr="00B6600A">
              <w:rPr>
                <w:color w:val="000000" w:themeColor="text1"/>
              </w:rPr>
              <w:t>b) Do E, F lần lượt là trung điểm của AB, AC.</w:t>
            </w:r>
          </w:p>
          <w:p w14:paraId="700C4328" w14:textId="773B7829" w:rsidR="000A13A1" w:rsidRPr="00B6600A" w:rsidRDefault="000A13A1" w:rsidP="00163DAD">
            <w:pPr>
              <w:pStyle w:val="NormalWeb"/>
              <w:spacing w:before="0" w:beforeAutospacing="0" w:after="0" w:afterAutospacing="0" w:line="360" w:lineRule="auto"/>
              <w:ind w:left="48" w:right="48"/>
              <w:jc w:val="both"/>
              <w:rPr>
                <w:color w:val="000000" w:themeColor="text1"/>
              </w:rPr>
            </w:pPr>
            <w:r w:rsidRPr="00B6600A">
              <w:rPr>
                <w:color w:val="000000" w:themeColor="text1"/>
              </w:rPr>
              <w:t>Nên ta có </w:t>
            </w:r>
            <w:r w:rsidRPr="00B6600A">
              <w:rPr>
                <w:rStyle w:val="mjx-char"/>
                <w:color w:val="000000" w:themeColor="text1"/>
                <w:bdr w:val="none" w:sz="0" w:space="0" w:color="auto" w:frame="1"/>
              </w:rPr>
              <w:t>AE=AB/2,</w:t>
            </w:r>
            <w:r w:rsidR="004F638E" w:rsidRPr="00B6600A">
              <w:rPr>
                <w:rStyle w:val="mjx-char"/>
                <w:color w:val="000000" w:themeColor="text1"/>
                <w:bdr w:val="none" w:sz="0" w:space="0" w:color="auto" w:frame="1"/>
              </w:rPr>
              <w:t xml:space="preserve">  </w:t>
            </w:r>
            <w:r w:rsidRPr="00B6600A">
              <w:rPr>
                <w:rStyle w:val="mjx-char"/>
                <w:color w:val="000000" w:themeColor="text1"/>
                <w:bdr w:val="none" w:sz="0" w:space="0" w:color="auto" w:frame="1"/>
              </w:rPr>
              <w:t>AF=AC/2</w:t>
            </w:r>
            <w:r w:rsidRPr="00B6600A">
              <w:rPr>
                <w:color w:val="000000" w:themeColor="text1"/>
              </w:rPr>
              <w:t xml:space="preserve">và AB = AC (do ∆ABC cân tại A) </w:t>
            </w:r>
          </w:p>
          <w:p w14:paraId="21794C38" w14:textId="77777777" w:rsidR="000A13A1" w:rsidRPr="00B6600A" w:rsidRDefault="000A13A1" w:rsidP="00163DAD">
            <w:pPr>
              <w:pStyle w:val="NormalWeb"/>
              <w:spacing w:before="0" w:beforeAutospacing="0" w:after="0" w:afterAutospacing="0" w:line="360" w:lineRule="auto"/>
              <w:ind w:left="48" w:right="48"/>
              <w:jc w:val="both"/>
              <w:rPr>
                <w:color w:val="000000" w:themeColor="text1"/>
              </w:rPr>
            </w:pPr>
            <w:r w:rsidRPr="00B6600A">
              <w:rPr>
                <w:color w:val="000000" w:themeColor="text1"/>
              </w:rPr>
              <w:t>suy ra AE = AF</w:t>
            </w:r>
          </w:p>
          <w:p w14:paraId="456DCF65" w14:textId="77777777" w:rsidR="000A13A1" w:rsidRPr="00B6600A" w:rsidRDefault="000A13A1" w:rsidP="00163DAD">
            <w:pPr>
              <w:pStyle w:val="NormalWeb"/>
              <w:spacing w:before="0" w:beforeAutospacing="0" w:after="0" w:afterAutospacing="0" w:line="360" w:lineRule="auto"/>
              <w:ind w:left="48" w:right="48"/>
              <w:jc w:val="both"/>
              <w:rPr>
                <w:color w:val="000000" w:themeColor="text1"/>
              </w:rPr>
            </w:pPr>
            <w:r w:rsidRPr="00B6600A">
              <w:rPr>
                <w:color w:val="000000" w:themeColor="text1"/>
              </w:rPr>
              <w:t>Do đó A nằm trên đường trung trực của EF   (1)</w:t>
            </w:r>
          </w:p>
          <w:p w14:paraId="20BA215F" w14:textId="77777777" w:rsidR="000A13A1" w:rsidRPr="00B6600A" w:rsidRDefault="000A13A1" w:rsidP="00163DAD">
            <w:pPr>
              <w:pStyle w:val="NormalWeb"/>
              <w:spacing w:before="0" w:beforeAutospacing="0" w:after="0" w:afterAutospacing="0" w:line="360" w:lineRule="auto"/>
              <w:ind w:left="48" w:right="48"/>
              <w:jc w:val="both"/>
              <w:rPr>
                <w:color w:val="000000" w:themeColor="text1"/>
              </w:rPr>
            </w:pPr>
            <w:r w:rsidRPr="00B6600A">
              <w:rPr>
                <w:color w:val="000000" w:themeColor="text1"/>
              </w:rPr>
              <w:t>Lại có ME, MF là các đường trung bình của tam giác ABC</w:t>
            </w:r>
          </w:p>
          <w:p w14:paraId="1F9EFE86" w14:textId="5702ABDC" w:rsidR="000A13A1" w:rsidRPr="00B6600A" w:rsidRDefault="000A13A1" w:rsidP="00163DAD">
            <w:pPr>
              <w:pStyle w:val="NormalWeb"/>
              <w:spacing w:before="0" w:beforeAutospacing="0" w:after="0" w:afterAutospacing="0" w:line="360" w:lineRule="auto"/>
              <w:ind w:left="48" w:right="48"/>
              <w:jc w:val="both"/>
              <w:rPr>
                <w:color w:val="000000" w:themeColor="text1"/>
              </w:rPr>
            </w:pPr>
            <w:r w:rsidRPr="00B6600A">
              <w:rPr>
                <w:color w:val="000000" w:themeColor="text1"/>
              </w:rPr>
              <w:t xml:space="preserve"> nên </w:t>
            </w:r>
            <w:r w:rsidRPr="00B6600A">
              <w:rPr>
                <w:rStyle w:val="mjx-char"/>
                <w:color w:val="000000" w:themeColor="text1"/>
                <w:bdr w:val="none" w:sz="0" w:space="0" w:color="auto" w:frame="1"/>
              </w:rPr>
              <w:t>ME=AC/2,</w:t>
            </w:r>
            <w:r w:rsidR="004F638E" w:rsidRPr="00B6600A">
              <w:rPr>
                <w:rStyle w:val="mjx-char"/>
                <w:color w:val="000000" w:themeColor="text1"/>
                <w:bdr w:val="none" w:sz="0" w:space="0" w:color="auto" w:frame="1"/>
              </w:rPr>
              <w:t xml:space="preserve">  </w:t>
            </w:r>
            <w:r w:rsidRPr="00B6600A">
              <w:rPr>
                <w:rStyle w:val="mjx-char"/>
                <w:color w:val="000000" w:themeColor="text1"/>
                <w:bdr w:val="none" w:sz="0" w:space="0" w:color="auto" w:frame="1"/>
              </w:rPr>
              <w:t>MF=AB/2</w:t>
            </w:r>
          </w:p>
          <w:p w14:paraId="31971952" w14:textId="77777777" w:rsidR="000A13A1" w:rsidRPr="00B6600A" w:rsidRDefault="000A13A1" w:rsidP="00163DAD">
            <w:pPr>
              <w:pStyle w:val="NormalWeb"/>
              <w:spacing w:before="0" w:beforeAutospacing="0" w:after="0" w:afterAutospacing="0" w:line="360" w:lineRule="auto"/>
              <w:ind w:left="48" w:right="48"/>
              <w:jc w:val="both"/>
              <w:rPr>
                <w:color w:val="000000" w:themeColor="text1"/>
              </w:rPr>
            </w:pPr>
            <w:r w:rsidRPr="00B6600A">
              <w:rPr>
                <w:color w:val="000000" w:themeColor="text1"/>
              </w:rPr>
              <w:t>Mà AB = AC nên ME = MF</w:t>
            </w:r>
          </w:p>
          <w:p w14:paraId="0CB332F0" w14:textId="77777777" w:rsidR="000A13A1" w:rsidRPr="00B6600A" w:rsidRDefault="000A13A1" w:rsidP="00163DAD">
            <w:pPr>
              <w:pStyle w:val="NormalWeb"/>
              <w:spacing w:before="0" w:beforeAutospacing="0" w:after="0" w:afterAutospacing="0" w:line="360" w:lineRule="auto"/>
              <w:ind w:left="48" w:right="48"/>
              <w:jc w:val="both"/>
              <w:rPr>
                <w:color w:val="000000" w:themeColor="text1"/>
              </w:rPr>
            </w:pPr>
            <w:r w:rsidRPr="00B6600A">
              <w:rPr>
                <w:color w:val="000000" w:themeColor="text1"/>
              </w:rPr>
              <w:t>Do đó M nằm trên đường trung trực của EF  (2)</w:t>
            </w:r>
          </w:p>
          <w:p w14:paraId="51B5D3FD" w14:textId="77777777" w:rsidR="000A13A1" w:rsidRPr="00B6600A" w:rsidRDefault="000A13A1" w:rsidP="00163DAD">
            <w:pPr>
              <w:pStyle w:val="NormalWeb"/>
              <w:spacing w:before="0" w:beforeAutospacing="0" w:after="0" w:afterAutospacing="0" w:line="360" w:lineRule="auto"/>
              <w:ind w:left="48" w:right="48"/>
              <w:jc w:val="both"/>
              <w:rPr>
                <w:color w:val="000000" w:themeColor="text1"/>
              </w:rPr>
            </w:pPr>
            <w:r w:rsidRPr="00B6600A">
              <w:rPr>
                <w:color w:val="000000" w:themeColor="text1"/>
              </w:rPr>
              <w:t>Từ (1) và (2) suy ra AM là đường trung trực của EF.</w:t>
            </w:r>
          </w:p>
          <w:p w14:paraId="25A83707" w14:textId="1B6DA85E" w:rsidR="0060339D" w:rsidRPr="00B6600A" w:rsidRDefault="0060339D" w:rsidP="00163DAD">
            <w:pPr>
              <w:pStyle w:val="NormalWeb"/>
              <w:spacing w:before="0" w:beforeAutospacing="0" w:after="0" w:afterAutospacing="0" w:line="360" w:lineRule="auto"/>
              <w:ind w:right="48"/>
              <w:jc w:val="both"/>
              <w:rPr>
                <w:color w:val="000000" w:themeColor="text1"/>
              </w:rPr>
            </w:pPr>
          </w:p>
        </w:tc>
        <w:tc>
          <w:tcPr>
            <w:tcW w:w="964" w:type="dxa"/>
          </w:tcPr>
          <w:p w14:paraId="1F140780" w14:textId="77777777" w:rsidR="00845D5C" w:rsidRPr="00B6600A" w:rsidRDefault="00845D5C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</w:p>
          <w:p w14:paraId="1DA39B5E" w14:textId="77777777" w:rsidR="004F638E" w:rsidRPr="00B6600A" w:rsidRDefault="004F638E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</w:p>
          <w:p w14:paraId="265C4CF7" w14:textId="77777777" w:rsidR="004F638E" w:rsidRPr="00B6600A" w:rsidRDefault="004F638E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</w:p>
          <w:p w14:paraId="566B8CB2" w14:textId="77777777" w:rsidR="004F638E" w:rsidRPr="00B6600A" w:rsidRDefault="004F638E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</w:p>
          <w:p w14:paraId="0F431177" w14:textId="77777777" w:rsidR="004F638E" w:rsidRPr="00B6600A" w:rsidRDefault="004F638E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</w:p>
          <w:p w14:paraId="2B03B9AB" w14:textId="77777777" w:rsidR="004F638E" w:rsidRPr="00B6600A" w:rsidRDefault="004F638E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</w:p>
          <w:p w14:paraId="13BC5148" w14:textId="77777777" w:rsidR="004F638E" w:rsidRPr="00B6600A" w:rsidRDefault="004F638E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</w:p>
          <w:p w14:paraId="7287A1ED" w14:textId="77777777" w:rsidR="004F638E" w:rsidRPr="00B6600A" w:rsidRDefault="004F638E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noProof/>
                <w:color w:val="000000" w:themeColor="text1"/>
                <w:sz w:val="24"/>
                <w:szCs w:val="24"/>
              </w:rPr>
              <w:t>0,5</w:t>
            </w:r>
          </w:p>
          <w:p w14:paraId="594D5F96" w14:textId="77777777" w:rsidR="004F638E" w:rsidRPr="00B6600A" w:rsidRDefault="004F638E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noProof/>
                <w:color w:val="000000" w:themeColor="text1"/>
                <w:sz w:val="24"/>
                <w:szCs w:val="24"/>
              </w:rPr>
              <w:t>0,5</w:t>
            </w:r>
          </w:p>
          <w:p w14:paraId="55A82E43" w14:textId="77777777" w:rsidR="004F638E" w:rsidRPr="00B6600A" w:rsidRDefault="004F638E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</w:p>
          <w:p w14:paraId="1718F30C" w14:textId="77777777" w:rsidR="004F638E" w:rsidRPr="00B6600A" w:rsidRDefault="004F638E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</w:p>
          <w:p w14:paraId="72CCDFF4" w14:textId="3CEA797E" w:rsidR="004F638E" w:rsidRPr="00B6600A" w:rsidRDefault="004F638E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noProof/>
                <w:color w:val="000000" w:themeColor="text1"/>
                <w:sz w:val="24"/>
                <w:szCs w:val="24"/>
              </w:rPr>
              <w:t>0,25</w:t>
            </w:r>
          </w:p>
          <w:p w14:paraId="6090B794" w14:textId="77777777" w:rsidR="004F638E" w:rsidRPr="00B6600A" w:rsidRDefault="004F638E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</w:p>
          <w:p w14:paraId="5D994F59" w14:textId="77777777" w:rsidR="004F638E" w:rsidRPr="00B6600A" w:rsidRDefault="004F638E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</w:p>
          <w:p w14:paraId="757FB41C" w14:textId="2457C272" w:rsidR="004F638E" w:rsidRPr="00B6600A" w:rsidRDefault="004F638E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noProof/>
                <w:color w:val="000000" w:themeColor="text1"/>
                <w:sz w:val="24"/>
                <w:szCs w:val="24"/>
              </w:rPr>
              <w:t>0,25</w:t>
            </w:r>
          </w:p>
          <w:p w14:paraId="24FC4B4B" w14:textId="77777777" w:rsidR="00235FA0" w:rsidRPr="00B6600A" w:rsidRDefault="00235FA0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</w:p>
          <w:p w14:paraId="43131C54" w14:textId="1A02C28F" w:rsidR="00235FA0" w:rsidRPr="00B6600A" w:rsidRDefault="00235FA0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noProof/>
                <w:color w:val="000000" w:themeColor="text1"/>
                <w:sz w:val="24"/>
                <w:szCs w:val="24"/>
              </w:rPr>
              <w:t>0,25</w:t>
            </w:r>
          </w:p>
          <w:p w14:paraId="3E2BCF79" w14:textId="61EAED40" w:rsidR="00235FA0" w:rsidRPr="00B6600A" w:rsidRDefault="00235FA0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  <w:r w:rsidRPr="00B6600A">
              <w:rPr>
                <w:noProof/>
                <w:color w:val="000000" w:themeColor="text1"/>
                <w:sz w:val="24"/>
                <w:szCs w:val="24"/>
              </w:rPr>
              <w:t>0,25</w:t>
            </w:r>
          </w:p>
          <w:p w14:paraId="2C426C88" w14:textId="246905C3" w:rsidR="004F638E" w:rsidRPr="00B6600A" w:rsidRDefault="004F638E" w:rsidP="00163DAD">
            <w:pPr>
              <w:spacing w:line="360" w:lineRule="auto"/>
              <w:rPr>
                <w:noProof/>
                <w:color w:val="000000" w:themeColor="text1"/>
                <w:sz w:val="24"/>
                <w:szCs w:val="24"/>
              </w:rPr>
            </w:pPr>
          </w:p>
        </w:tc>
      </w:tr>
    </w:tbl>
    <w:p w14:paraId="54DD3A43" w14:textId="77777777" w:rsidR="005F7D6D" w:rsidRPr="00B6600A" w:rsidRDefault="005F7D6D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  <w:bookmarkStart w:id="0" w:name="_Hlk161240336"/>
      <w:r w:rsidRPr="00B6600A"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val="pt-BR"/>
        </w:rPr>
        <w:t>Lưu ý</w:t>
      </w:r>
      <w:r w:rsidRPr="00B6600A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: </w:t>
      </w:r>
      <w:r w:rsidRPr="00B6600A"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  <w:t>Mọi cách giải khác nếu đúng đều hưởng điểm tương xứng</w:t>
      </w:r>
    </w:p>
    <w:p w14:paraId="4610F415" w14:textId="3BCBB882" w:rsidR="008310BF" w:rsidRPr="00B6600A" w:rsidRDefault="008310BF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  <w:r w:rsidRPr="00B6600A"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  <w:t xml:space="preserve">         Hình vẽ không khớp với đáp án không chấm.</w:t>
      </w:r>
      <w:bookmarkEnd w:id="0"/>
    </w:p>
    <w:p w14:paraId="377891D8" w14:textId="77777777" w:rsidR="006A7FC8" w:rsidRPr="00B6600A" w:rsidRDefault="006A7FC8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6FCC5909" w14:textId="77777777" w:rsidR="006A7FC8" w:rsidRPr="00B6600A" w:rsidRDefault="006A7FC8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1C676D12" w14:textId="77777777" w:rsidR="006A7FC8" w:rsidRPr="00B6600A" w:rsidRDefault="006A7FC8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34407095" w14:textId="77777777" w:rsidR="006A7FC8" w:rsidRPr="00B6600A" w:rsidRDefault="006A7FC8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591A62D3" w14:textId="77777777" w:rsidR="006A7FC8" w:rsidRPr="00B6600A" w:rsidRDefault="006A7FC8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2453047D" w14:textId="77777777" w:rsidR="006A7FC8" w:rsidRPr="00B6600A" w:rsidRDefault="006A7FC8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6C887F31" w14:textId="77777777" w:rsidR="006A7FC8" w:rsidRPr="00B6600A" w:rsidRDefault="006A7FC8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33F40C99" w14:textId="77777777" w:rsidR="006A7FC8" w:rsidRPr="00B6600A" w:rsidRDefault="006A7FC8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2FDDF1E7" w14:textId="77777777" w:rsidR="006A7FC8" w:rsidRPr="00B6600A" w:rsidRDefault="006A7FC8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43D753F4" w14:textId="77777777" w:rsidR="006A7FC8" w:rsidRPr="00B6600A" w:rsidRDefault="006A7FC8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7BA467A9" w14:textId="77777777" w:rsidR="006A7FC8" w:rsidRPr="00B6600A" w:rsidRDefault="006A7FC8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7702F3FF" w14:textId="77777777" w:rsidR="006A7FC8" w:rsidRPr="00B6600A" w:rsidRDefault="006A7FC8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013BC199" w14:textId="77777777" w:rsidR="006A7FC8" w:rsidRPr="00B6600A" w:rsidRDefault="006A7FC8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1263AF5F" w14:textId="77777777" w:rsidR="000534F6" w:rsidRPr="00B6600A" w:rsidRDefault="000534F6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10EC478C" w14:textId="77777777" w:rsidR="000534F6" w:rsidRPr="00B6600A" w:rsidRDefault="000534F6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27A2FABA" w14:textId="77777777" w:rsidR="000534F6" w:rsidRPr="00B6600A" w:rsidRDefault="000534F6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7BA10FEB" w14:textId="77777777" w:rsidR="000534F6" w:rsidRPr="00B6600A" w:rsidRDefault="000534F6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4BDA77DC" w14:textId="77777777" w:rsidR="000534F6" w:rsidRPr="00B6600A" w:rsidRDefault="000534F6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69542537" w14:textId="77777777" w:rsidR="000534F6" w:rsidRPr="00B6600A" w:rsidRDefault="000534F6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05E2F571" w14:textId="77777777" w:rsidR="000534F6" w:rsidRPr="00B6600A" w:rsidRDefault="000534F6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52609698" w14:textId="77777777" w:rsidR="000534F6" w:rsidRPr="00B6600A" w:rsidRDefault="000534F6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2B5727A2" w14:textId="77777777" w:rsidR="000534F6" w:rsidRPr="00B6600A" w:rsidRDefault="000534F6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72D054A4" w14:textId="77777777" w:rsidR="000534F6" w:rsidRPr="00B6600A" w:rsidRDefault="000534F6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57B25B93" w14:textId="77777777" w:rsidR="006A7FC8" w:rsidRPr="00B6600A" w:rsidRDefault="006A7FC8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p w14:paraId="5C110ECD" w14:textId="77777777" w:rsidR="006A7FC8" w:rsidRPr="00B6600A" w:rsidRDefault="006A7FC8" w:rsidP="006A7FC8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</w:pPr>
      <w:r w:rsidRPr="00B6600A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  <w:lastRenderedPageBreak/>
        <w:t xml:space="preserve">KHUNG MA TRẬN ĐỀ KIỂM TRA </w:t>
      </w:r>
      <w:r w:rsidRPr="00B6600A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  <w:t>GIỮA</w:t>
      </w:r>
      <w:r w:rsidRPr="00B6600A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  <w:t xml:space="preserve"> KÌ </w:t>
      </w:r>
      <w:r w:rsidRPr="00B6600A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  <w:t xml:space="preserve">II </w:t>
      </w:r>
      <w:r w:rsidRPr="00B6600A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  <w:lang w:val="vi-VN"/>
        </w:rPr>
        <w:t>MÔN TOÁN – LỚP</w:t>
      </w:r>
      <w:r w:rsidRPr="00B6600A"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  <w:t xml:space="preserve"> 8 NĂM HỌC 2023-2024</w:t>
      </w:r>
    </w:p>
    <w:tbl>
      <w:tblPr>
        <w:tblStyle w:val="TableGrid"/>
        <w:tblW w:w="4915" w:type="pct"/>
        <w:tblInd w:w="137" w:type="dxa"/>
        <w:tblLayout w:type="fixed"/>
        <w:tblLook w:val="04A0" w:firstRow="1" w:lastRow="0" w:firstColumn="1" w:lastColumn="0" w:noHBand="0" w:noVBand="1"/>
      </w:tblPr>
      <w:tblGrid>
        <w:gridCol w:w="547"/>
        <w:gridCol w:w="1129"/>
        <w:gridCol w:w="1556"/>
        <w:gridCol w:w="1100"/>
        <w:gridCol w:w="840"/>
        <w:gridCol w:w="804"/>
        <w:gridCol w:w="765"/>
        <w:gridCol w:w="11"/>
        <w:gridCol w:w="793"/>
        <w:gridCol w:w="877"/>
        <w:gridCol w:w="795"/>
        <w:gridCol w:w="679"/>
        <w:gridCol w:w="847"/>
      </w:tblGrid>
      <w:tr w:rsidR="00B6600A" w:rsidRPr="00B6600A" w14:paraId="66A53932" w14:textId="77777777" w:rsidTr="006A7FC8">
        <w:trPr>
          <w:trHeight w:val="367"/>
        </w:trPr>
        <w:tc>
          <w:tcPr>
            <w:tcW w:w="255" w:type="pct"/>
            <w:vMerge w:val="restart"/>
            <w:vAlign w:val="center"/>
          </w:tcPr>
          <w:p w14:paraId="1571C8C2" w14:textId="77777777" w:rsidR="006A7FC8" w:rsidRPr="00B6600A" w:rsidRDefault="006A7FC8" w:rsidP="00F54579">
            <w:pPr>
              <w:spacing w:line="312" w:lineRule="auto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TT</w:t>
            </w:r>
          </w:p>
          <w:p w14:paraId="492F7EBC" w14:textId="77777777" w:rsidR="006A7FC8" w:rsidRPr="00B6600A" w:rsidRDefault="006A7FC8" w:rsidP="00F54579">
            <w:pPr>
              <w:spacing w:line="312" w:lineRule="auto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noProof/>
                <w:color w:val="000000" w:themeColor="text1"/>
                <w:spacing w:val="-8"/>
                <w:lang w:val="vi-VN"/>
              </w:rPr>
              <w:t>(1</w:t>
            </w: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)</w:t>
            </w:r>
          </w:p>
        </w:tc>
        <w:tc>
          <w:tcPr>
            <w:tcW w:w="526" w:type="pct"/>
            <w:vMerge w:val="restart"/>
            <w:vAlign w:val="center"/>
          </w:tcPr>
          <w:p w14:paraId="3E1DDE58" w14:textId="77777777" w:rsidR="006A7FC8" w:rsidRPr="00B6600A" w:rsidRDefault="006A7FC8" w:rsidP="00F54579">
            <w:pPr>
              <w:spacing w:line="312" w:lineRule="auto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Chương/Chủ đề</w:t>
            </w:r>
          </w:p>
          <w:p w14:paraId="1AE7ACF7" w14:textId="77777777" w:rsidR="006A7FC8" w:rsidRPr="00B6600A" w:rsidRDefault="006A7FC8" w:rsidP="00F54579">
            <w:pPr>
              <w:spacing w:line="312" w:lineRule="auto"/>
              <w:jc w:val="center"/>
              <w:rPr>
                <w:bCs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Cs/>
                <w:noProof/>
                <w:color w:val="000000" w:themeColor="text1"/>
                <w:spacing w:val="-8"/>
                <w:lang w:val="vi-VN"/>
              </w:rPr>
              <w:t>(2)</w:t>
            </w:r>
          </w:p>
        </w:tc>
        <w:tc>
          <w:tcPr>
            <w:tcW w:w="724" w:type="pct"/>
            <w:vMerge w:val="restart"/>
            <w:vAlign w:val="center"/>
          </w:tcPr>
          <w:p w14:paraId="44E32EC9" w14:textId="77777777" w:rsidR="006A7FC8" w:rsidRPr="00B6600A" w:rsidRDefault="006A7FC8" w:rsidP="00F54579">
            <w:pPr>
              <w:spacing w:line="312" w:lineRule="auto"/>
              <w:jc w:val="center"/>
              <w:rPr>
                <w:b/>
                <w:bCs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bCs/>
                <w:noProof/>
                <w:color w:val="000000" w:themeColor="text1"/>
                <w:spacing w:val="-8"/>
                <w:lang w:val="vi-VN"/>
              </w:rPr>
              <w:t>Nội dung/đơn vị kiến thức</w:t>
            </w:r>
          </w:p>
          <w:p w14:paraId="5A86B18E" w14:textId="77777777" w:rsidR="006A7FC8" w:rsidRPr="00B6600A" w:rsidRDefault="006A7FC8" w:rsidP="00F54579">
            <w:pPr>
              <w:spacing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noProof/>
                <w:color w:val="000000" w:themeColor="text1"/>
                <w:spacing w:val="-8"/>
                <w:lang w:val="vi-VN"/>
              </w:rPr>
              <w:t>(3)</w:t>
            </w:r>
          </w:p>
        </w:tc>
        <w:tc>
          <w:tcPr>
            <w:tcW w:w="3100" w:type="pct"/>
            <w:gridSpan w:val="9"/>
            <w:vAlign w:val="center"/>
          </w:tcPr>
          <w:p w14:paraId="7C567AEF" w14:textId="77777777" w:rsidR="006A7FC8" w:rsidRPr="00B6600A" w:rsidRDefault="006A7FC8" w:rsidP="00F54579">
            <w:pPr>
              <w:spacing w:line="312" w:lineRule="auto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Mức độ đánh giá</w:t>
            </w:r>
          </w:p>
          <w:p w14:paraId="1CB727AD" w14:textId="77777777" w:rsidR="006A7FC8" w:rsidRPr="00B6600A" w:rsidRDefault="006A7FC8" w:rsidP="00F54579">
            <w:pPr>
              <w:spacing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noProof/>
                <w:color w:val="000000" w:themeColor="text1"/>
                <w:spacing w:val="-8"/>
                <w:lang w:val="vi-VN"/>
              </w:rPr>
              <w:t>(4-11)</w:t>
            </w:r>
          </w:p>
        </w:tc>
        <w:tc>
          <w:tcPr>
            <w:tcW w:w="395" w:type="pct"/>
          </w:tcPr>
          <w:p w14:paraId="3979CD46" w14:textId="77777777" w:rsidR="006A7FC8" w:rsidRPr="00B6600A" w:rsidRDefault="006A7FC8" w:rsidP="00F54579">
            <w:pPr>
              <w:spacing w:line="312" w:lineRule="auto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Tổng % điểm</w:t>
            </w:r>
          </w:p>
          <w:p w14:paraId="10C4BD77" w14:textId="77777777" w:rsidR="006A7FC8" w:rsidRPr="00B6600A" w:rsidRDefault="006A7FC8" w:rsidP="00F54579">
            <w:pPr>
              <w:spacing w:line="312" w:lineRule="auto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noProof/>
                <w:color w:val="000000" w:themeColor="text1"/>
                <w:spacing w:val="-8"/>
                <w:lang w:val="vi-VN"/>
              </w:rPr>
              <w:t>(12)</w:t>
            </w:r>
          </w:p>
        </w:tc>
      </w:tr>
      <w:tr w:rsidR="00B6600A" w:rsidRPr="00B6600A" w14:paraId="16C2B1C1" w14:textId="77777777" w:rsidTr="006A7FC8">
        <w:trPr>
          <w:trHeight w:val="146"/>
        </w:trPr>
        <w:tc>
          <w:tcPr>
            <w:tcW w:w="255" w:type="pct"/>
            <w:vMerge/>
            <w:vAlign w:val="center"/>
          </w:tcPr>
          <w:p w14:paraId="6B90317E" w14:textId="77777777" w:rsidR="006A7FC8" w:rsidRPr="00B6600A" w:rsidRDefault="006A7FC8" w:rsidP="00F54579">
            <w:pPr>
              <w:spacing w:before="120" w:after="120" w:line="312" w:lineRule="auto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526" w:type="pct"/>
            <w:vMerge/>
          </w:tcPr>
          <w:p w14:paraId="15C7920E" w14:textId="77777777" w:rsidR="006A7FC8" w:rsidRPr="00B6600A" w:rsidRDefault="006A7FC8" w:rsidP="00F54579">
            <w:pPr>
              <w:spacing w:before="120" w:after="120" w:line="312" w:lineRule="auto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724" w:type="pct"/>
            <w:vMerge/>
          </w:tcPr>
          <w:p w14:paraId="243AF07D" w14:textId="77777777" w:rsidR="006A7FC8" w:rsidRPr="00B6600A" w:rsidRDefault="006A7FC8" w:rsidP="00F54579">
            <w:pPr>
              <w:spacing w:before="120" w:after="120" w:line="312" w:lineRule="auto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903" w:type="pct"/>
            <w:gridSpan w:val="2"/>
            <w:shd w:val="clear" w:color="auto" w:fill="FDE9D9" w:themeFill="accent6" w:themeFillTint="33"/>
            <w:vAlign w:val="center"/>
          </w:tcPr>
          <w:p w14:paraId="0428B73E" w14:textId="77777777" w:rsidR="006A7FC8" w:rsidRPr="00B6600A" w:rsidRDefault="006A7FC8" w:rsidP="00F54579">
            <w:pPr>
              <w:spacing w:line="312" w:lineRule="auto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Nhận biết</w:t>
            </w:r>
          </w:p>
        </w:tc>
        <w:tc>
          <w:tcPr>
            <w:tcW w:w="730" w:type="pct"/>
            <w:gridSpan w:val="2"/>
            <w:shd w:val="clear" w:color="auto" w:fill="DAEEF3" w:themeFill="accent5" w:themeFillTint="33"/>
            <w:vAlign w:val="center"/>
          </w:tcPr>
          <w:p w14:paraId="290A721C" w14:textId="77777777" w:rsidR="006A7FC8" w:rsidRPr="00B6600A" w:rsidRDefault="006A7FC8" w:rsidP="00F54579">
            <w:pPr>
              <w:spacing w:line="312" w:lineRule="auto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Thông hiểu</w:t>
            </w:r>
          </w:p>
        </w:tc>
        <w:tc>
          <w:tcPr>
            <w:tcW w:w="782" w:type="pct"/>
            <w:gridSpan w:val="3"/>
            <w:shd w:val="clear" w:color="auto" w:fill="E5DFEC" w:themeFill="accent4" w:themeFillTint="33"/>
            <w:vAlign w:val="center"/>
          </w:tcPr>
          <w:p w14:paraId="10C85293" w14:textId="77777777" w:rsidR="006A7FC8" w:rsidRPr="00B6600A" w:rsidRDefault="006A7FC8" w:rsidP="00F54579">
            <w:pPr>
              <w:spacing w:line="312" w:lineRule="auto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Vận dụng</w:t>
            </w:r>
          </w:p>
        </w:tc>
        <w:tc>
          <w:tcPr>
            <w:tcW w:w="685" w:type="pct"/>
            <w:gridSpan w:val="2"/>
            <w:shd w:val="clear" w:color="auto" w:fill="EEECE1" w:themeFill="background2"/>
            <w:vAlign w:val="center"/>
          </w:tcPr>
          <w:p w14:paraId="70147FEE" w14:textId="77777777" w:rsidR="006A7FC8" w:rsidRPr="00B6600A" w:rsidRDefault="006A7FC8" w:rsidP="00F54579">
            <w:pPr>
              <w:spacing w:line="312" w:lineRule="auto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Vận dụng cao</w:t>
            </w:r>
          </w:p>
        </w:tc>
        <w:tc>
          <w:tcPr>
            <w:tcW w:w="395" w:type="pct"/>
          </w:tcPr>
          <w:p w14:paraId="5D7CC5F2" w14:textId="77777777" w:rsidR="006A7FC8" w:rsidRPr="00B6600A" w:rsidRDefault="006A7FC8" w:rsidP="00F54579">
            <w:pPr>
              <w:spacing w:before="120" w:after="120" w:line="312" w:lineRule="auto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</w:p>
        </w:tc>
      </w:tr>
      <w:tr w:rsidR="00B6600A" w:rsidRPr="00B6600A" w14:paraId="555A9892" w14:textId="77777777" w:rsidTr="006A7FC8">
        <w:trPr>
          <w:trHeight w:val="439"/>
        </w:trPr>
        <w:tc>
          <w:tcPr>
            <w:tcW w:w="255" w:type="pct"/>
            <w:vMerge/>
            <w:vAlign w:val="center"/>
          </w:tcPr>
          <w:p w14:paraId="4629EE9D" w14:textId="77777777" w:rsidR="006A7FC8" w:rsidRPr="00B6600A" w:rsidRDefault="006A7FC8" w:rsidP="00F54579">
            <w:pPr>
              <w:spacing w:before="120" w:after="120" w:line="312" w:lineRule="auto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526" w:type="pct"/>
            <w:vMerge/>
          </w:tcPr>
          <w:p w14:paraId="51B3CB09" w14:textId="77777777" w:rsidR="006A7FC8" w:rsidRPr="00B6600A" w:rsidRDefault="006A7FC8" w:rsidP="00F54579">
            <w:pPr>
              <w:spacing w:before="120" w:after="120" w:line="312" w:lineRule="auto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724" w:type="pct"/>
            <w:vMerge/>
          </w:tcPr>
          <w:p w14:paraId="7980F57A" w14:textId="77777777" w:rsidR="006A7FC8" w:rsidRPr="00B6600A" w:rsidRDefault="006A7FC8" w:rsidP="00F54579">
            <w:pPr>
              <w:spacing w:before="120" w:after="120" w:line="312" w:lineRule="auto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512" w:type="pct"/>
            <w:shd w:val="clear" w:color="auto" w:fill="FDE9D9" w:themeFill="accent6" w:themeFillTint="33"/>
            <w:vAlign w:val="center"/>
          </w:tcPr>
          <w:p w14:paraId="63564806" w14:textId="77777777" w:rsidR="006A7FC8" w:rsidRPr="00B6600A" w:rsidRDefault="006A7FC8" w:rsidP="00F54579">
            <w:pPr>
              <w:spacing w:line="312" w:lineRule="auto"/>
              <w:ind w:hanging="105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TNKQ</w:t>
            </w:r>
          </w:p>
        </w:tc>
        <w:tc>
          <w:tcPr>
            <w:tcW w:w="391" w:type="pct"/>
            <w:shd w:val="clear" w:color="auto" w:fill="FDE9D9" w:themeFill="accent6" w:themeFillTint="33"/>
            <w:vAlign w:val="center"/>
          </w:tcPr>
          <w:p w14:paraId="0015EE04" w14:textId="77777777" w:rsidR="006A7FC8" w:rsidRPr="00B6600A" w:rsidRDefault="006A7FC8" w:rsidP="00F54579">
            <w:pPr>
              <w:spacing w:line="312" w:lineRule="auto"/>
              <w:ind w:hanging="105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TL</w:t>
            </w:r>
          </w:p>
        </w:tc>
        <w:tc>
          <w:tcPr>
            <w:tcW w:w="374" w:type="pct"/>
            <w:shd w:val="clear" w:color="auto" w:fill="DAEEF3" w:themeFill="accent5" w:themeFillTint="33"/>
            <w:vAlign w:val="center"/>
          </w:tcPr>
          <w:p w14:paraId="6458CF24" w14:textId="77777777" w:rsidR="006A7FC8" w:rsidRPr="00B6600A" w:rsidRDefault="006A7FC8" w:rsidP="00F54579">
            <w:pPr>
              <w:spacing w:line="312" w:lineRule="auto"/>
              <w:ind w:hanging="105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TNKQ</w:t>
            </w:r>
          </w:p>
        </w:tc>
        <w:tc>
          <w:tcPr>
            <w:tcW w:w="356" w:type="pct"/>
            <w:shd w:val="clear" w:color="auto" w:fill="DAEEF3" w:themeFill="accent5" w:themeFillTint="33"/>
            <w:vAlign w:val="center"/>
          </w:tcPr>
          <w:p w14:paraId="3E0F810E" w14:textId="77777777" w:rsidR="006A7FC8" w:rsidRPr="00B6600A" w:rsidRDefault="006A7FC8" w:rsidP="00F54579">
            <w:pPr>
              <w:spacing w:line="312" w:lineRule="auto"/>
              <w:ind w:hanging="105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TL</w:t>
            </w:r>
          </w:p>
        </w:tc>
        <w:tc>
          <w:tcPr>
            <w:tcW w:w="374" w:type="pct"/>
            <w:gridSpan w:val="2"/>
            <w:shd w:val="clear" w:color="auto" w:fill="E5DFEC" w:themeFill="accent4" w:themeFillTint="33"/>
            <w:vAlign w:val="center"/>
          </w:tcPr>
          <w:p w14:paraId="73D6C98E" w14:textId="77777777" w:rsidR="006A7FC8" w:rsidRPr="00B6600A" w:rsidRDefault="006A7FC8" w:rsidP="00F54579">
            <w:pPr>
              <w:spacing w:line="312" w:lineRule="auto"/>
              <w:ind w:hanging="105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TNKQ</w:t>
            </w:r>
          </w:p>
        </w:tc>
        <w:tc>
          <w:tcPr>
            <w:tcW w:w="408" w:type="pct"/>
            <w:shd w:val="clear" w:color="auto" w:fill="E5DFEC" w:themeFill="accent4" w:themeFillTint="33"/>
            <w:vAlign w:val="center"/>
          </w:tcPr>
          <w:p w14:paraId="11FF33C4" w14:textId="77777777" w:rsidR="006A7FC8" w:rsidRPr="00B6600A" w:rsidRDefault="006A7FC8" w:rsidP="00F54579">
            <w:pPr>
              <w:spacing w:line="312" w:lineRule="auto"/>
              <w:ind w:hanging="105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TL</w:t>
            </w:r>
          </w:p>
        </w:tc>
        <w:tc>
          <w:tcPr>
            <w:tcW w:w="370" w:type="pct"/>
            <w:shd w:val="clear" w:color="auto" w:fill="EEECE1" w:themeFill="background2"/>
            <w:vAlign w:val="center"/>
          </w:tcPr>
          <w:p w14:paraId="06719E54" w14:textId="77777777" w:rsidR="006A7FC8" w:rsidRPr="00B6600A" w:rsidRDefault="006A7FC8" w:rsidP="00F54579">
            <w:pPr>
              <w:spacing w:line="312" w:lineRule="auto"/>
              <w:ind w:hanging="105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TNKQ</w:t>
            </w:r>
          </w:p>
        </w:tc>
        <w:tc>
          <w:tcPr>
            <w:tcW w:w="315" w:type="pct"/>
            <w:shd w:val="clear" w:color="auto" w:fill="EEECE1" w:themeFill="background2"/>
            <w:vAlign w:val="center"/>
          </w:tcPr>
          <w:p w14:paraId="4FD3B1DD" w14:textId="77777777" w:rsidR="006A7FC8" w:rsidRPr="00B6600A" w:rsidRDefault="006A7FC8" w:rsidP="00F54579">
            <w:pPr>
              <w:spacing w:line="312" w:lineRule="auto"/>
              <w:ind w:hanging="105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TL</w:t>
            </w:r>
          </w:p>
        </w:tc>
        <w:tc>
          <w:tcPr>
            <w:tcW w:w="395" w:type="pct"/>
          </w:tcPr>
          <w:p w14:paraId="075B51B7" w14:textId="77777777" w:rsidR="006A7FC8" w:rsidRPr="00B6600A" w:rsidRDefault="006A7FC8" w:rsidP="00F54579">
            <w:pPr>
              <w:spacing w:before="120" w:after="120" w:line="312" w:lineRule="auto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</w:p>
        </w:tc>
      </w:tr>
      <w:tr w:rsidR="00B6600A" w:rsidRPr="00B6600A" w14:paraId="7EC37341" w14:textId="77777777" w:rsidTr="006A7FC8">
        <w:trPr>
          <w:trHeight w:val="146"/>
        </w:trPr>
        <w:tc>
          <w:tcPr>
            <w:tcW w:w="255" w:type="pct"/>
            <w:vMerge w:val="restart"/>
          </w:tcPr>
          <w:p w14:paraId="0F9BF0A2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noProof/>
                <w:color w:val="000000" w:themeColor="text1"/>
                <w:spacing w:val="-8"/>
              </w:rPr>
            </w:pPr>
            <w:r w:rsidRPr="00B6600A">
              <w:rPr>
                <w:b/>
                <w:noProof/>
                <w:color w:val="000000" w:themeColor="text1"/>
                <w:spacing w:val="-8"/>
              </w:rPr>
              <w:t>1</w:t>
            </w:r>
          </w:p>
        </w:tc>
        <w:tc>
          <w:tcPr>
            <w:tcW w:w="526" w:type="pct"/>
            <w:vMerge w:val="restart"/>
          </w:tcPr>
          <w:p w14:paraId="6C6B374A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bCs/>
                <w:color w:val="000000" w:themeColor="text1"/>
              </w:rPr>
            </w:pPr>
            <w:r w:rsidRPr="00B6600A">
              <w:rPr>
                <w:b/>
                <w:bCs/>
                <w:color w:val="000000" w:themeColor="text1"/>
              </w:rPr>
              <w:t>CHƯƠNG VI</w:t>
            </w:r>
          </w:p>
          <w:p w14:paraId="6834F3D0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iCs/>
                <w:noProof/>
                <w:color w:val="000000" w:themeColor="text1"/>
              </w:rPr>
            </w:pPr>
            <w:r w:rsidRPr="00B6600A">
              <w:rPr>
                <w:b/>
                <w:iCs/>
                <w:noProof/>
                <w:color w:val="000000" w:themeColor="text1"/>
              </w:rPr>
              <w:t xml:space="preserve">Một số yếu tố thống kê và xác suất </w:t>
            </w:r>
          </w:p>
          <w:p w14:paraId="527A5BFC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iCs/>
                <w:noProof/>
                <w:color w:val="000000" w:themeColor="text1"/>
              </w:rPr>
            </w:pPr>
            <w:r w:rsidRPr="00B6600A">
              <w:rPr>
                <w:b/>
                <w:iCs/>
                <w:noProof/>
                <w:color w:val="000000" w:themeColor="text1"/>
              </w:rPr>
              <w:t>( 18 tiết)</w:t>
            </w:r>
          </w:p>
          <w:p w14:paraId="3B27C231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Cs/>
                <w:iCs/>
                <w:noProof/>
                <w:color w:val="000000" w:themeColor="text1"/>
              </w:rPr>
            </w:pPr>
            <w:r w:rsidRPr="00B6600A">
              <w:rPr>
                <w:b/>
                <w:iCs/>
                <w:noProof/>
                <w:color w:val="000000" w:themeColor="text1"/>
                <w:lang w:val="vi-VN"/>
              </w:rPr>
              <w:t>(</w:t>
            </w:r>
            <w:r w:rsidRPr="00B6600A">
              <w:rPr>
                <w:b/>
                <w:iCs/>
                <w:noProof/>
                <w:color w:val="000000" w:themeColor="text1"/>
              </w:rPr>
              <w:t>6 điểm)</w:t>
            </w:r>
          </w:p>
        </w:tc>
        <w:tc>
          <w:tcPr>
            <w:tcW w:w="724" w:type="pct"/>
          </w:tcPr>
          <w:p w14:paraId="7F519E00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Cs/>
                <w:iCs/>
                <w:noProof/>
                <w:color w:val="000000" w:themeColor="text1"/>
                <w:lang w:val="vi-VN"/>
              </w:rPr>
            </w:pPr>
            <w:r w:rsidRPr="00B6600A">
              <w:rPr>
                <w:bCs/>
                <w:iCs/>
                <w:noProof/>
                <w:color w:val="000000" w:themeColor="text1"/>
                <w:spacing w:val="-8"/>
              </w:rPr>
              <w:t>Thu thập, phân loại, mô tả và biểu diễn dữ liệu trên các bảng, biểu đồ. Phân tích và xử lí dữ liệu tìm được ở dạng bảng,  biểu đồ. ( 3,5 đ)</w:t>
            </w:r>
          </w:p>
        </w:tc>
        <w:tc>
          <w:tcPr>
            <w:tcW w:w="512" w:type="pct"/>
            <w:shd w:val="clear" w:color="auto" w:fill="FDE9D9" w:themeFill="accent6" w:themeFillTint="33"/>
            <w:vAlign w:val="center"/>
          </w:tcPr>
          <w:p w14:paraId="79275BC9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4</w:t>
            </w:r>
          </w:p>
          <w:p w14:paraId="75F91C89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(1đ)</w:t>
            </w:r>
          </w:p>
          <w:p w14:paraId="70C8B0F9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</w:p>
        </w:tc>
        <w:tc>
          <w:tcPr>
            <w:tcW w:w="391" w:type="pct"/>
            <w:shd w:val="clear" w:color="auto" w:fill="FDE9D9" w:themeFill="accent6" w:themeFillTint="33"/>
            <w:vAlign w:val="center"/>
          </w:tcPr>
          <w:p w14:paraId="5E3A2E60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1</w:t>
            </w:r>
          </w:p>
          <w:p w14:paraId="791204B2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(0,5đ)</w:t>
            </w:r>
          </w:p>
        </w:tc>
        <w:tc>
          <w:tcPr>
            <w:tcW w:w="374" w:type="pct"/>
            <w:shd w:val="clear" w:color="auto" w:fill="DAEEF3" w:themeFill="accent5" w:themeFillTint="33"/>
            <w:vAlign w:val="center"/>
          </w:tcPr>
          <w:p w14:paraId="434B091D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</w:p>
        </w:tc>
        <w:tc>
          <w:tcPr>
            <w:tcW w:w="356" w:type="pct"/>
            <w:shd w:val="clear" w:color="auto" w:fill="DAEEF3" w:themeFill="accent5" w:themeFillTint="33"/>
            <w:vAlign w:val="center"/>
          </w:tcPr>
          <w:p w14:paraId="30A97F78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1</w:t>
            </w:r>
          </w:p>
          <w:p w14:paraId="718BE194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(1 đ)</w:t>
            </w:r>
          </w:p>
        </w:tc>
        <w:tc>
          <w:tcPr>
            <w:tcW w:w="374" w:type="pct"/>
            <w:gridSpan w:val="2"/>
            <w:shd w:val="clear" w:color="auto" w:fill="E5DFEC" w:themeFill="accent4" w:themeFillTint="33"/>
            <w:vAlign w:val="center"/>
          </w:tcPr>
          <w:p w14:paraId="1E59D371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408" w:type="pct"/>
            <w:shd w:val="clear" w:color="auto" w:fill="E5DFEC" w:themeFill="accent4" w:themeFillTint="33"/>
            <w:vAlign w:val="center"/>
          </w:tcPr>
          <w:p w14:paraId="77116672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1</w:t>
            </w:r>
          </w:p>
          <w:p w14:paraId="71941FCB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(1 đ)</w:t>
            </w:r>
          </w:p>
        </w:tc>
        <w:tc>
          <w:tcPr>
            <w:tcW w:w="370" w:type="pct"/>
            <w:shd w:val="clear" w:color="auto" w:fill="EEECE1" w:themeFill="background2"/>
            <w:vAlign w:val="center"/>
          </w:tcPr>
          <w:p w14:paraId="5A949CAA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315" w:type="pct"/>
            <w:shd w:val="clear" w:color="auto" w:fill="EEECE1" w:themeFill="background2"/>
            <w:vAlign w:val="center"/>
          </w:tcPr>
          <w:p w14:paraId="124B1195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</w:p>
        </w:tc>
        <w:tc>
          <w:tcPr>
            <w:tcW w:w="395" w:type="pct"/>
          </w:tcPr>
          <w:p w14:paraId="64EE4337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</w:p>
          <w:p w14:paraId="239576C4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</w:p>
          <w:p w14:paraId="37F9F241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</w:p>
          <w:p w14:paraId="0ACF722C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</w:p>
          <w:p w14:paraId="535BAB32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35%</w:t>
            </w:r>
          </w:p>
        </w:tc>
      </w:tr>
      <w:tr w:rsidR="00B6600A" w:rsidRPr="00B6600A" w14:paraId="04DC2370" w14:textId="77777777" w:rsidTr="006A7FC8">
        <w:trPr>
          <w:trHeight w:val="146"/>
        </w:trPr>
        <w:tc>
          <w:tcPr>
            <w:tcW w:w="255" w:type="pct"/>
            <w:vMerge/>
          </w:tcPr>
          <w:p w14:paraId="2B297981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526" w:type="pct"/>
            <w:vMerge/>
          </w:tcPr>
          <w:p w14:paraId="71270B20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Cs/>
                <w:iCs/>
                <w:noProof/>
                <w:color w:val="000000" w:themeColor="text1"/>
                <w:lang w:val="vi-VN"/>
              </w:rPr>
            </w:pPr>
          </w:p>
        </w:tc>
        <w:tc>
          <w:tcPr>
            <w:tcW w:w="724" w:type="pct"/>
          </w:tcPr>
          <w:p w14:paraId="01E2AC7C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Cs/>
                <w:iCs/>
                <w:noProof/>
                <w:color w:val="000000" w:themeColor="text1"/>
              </w:rPr>
            </w:pPr>
            <w:r w:rsidRPr="00B6600A">
              <w:rPr>
                <w:bCs/>
                <w:iCs/>
                <w:noProof/>
                <w:color w:val="000000" w:themeColor="text1"/>
              </w:rPr>
              <w:t>Xác suất của biến cố ngẫu nhiên, xác xuất thực nghiệm của một biến cố trong một số trò chơi đơn giản. (2,5 đ)</w:t>
            </w:r>
          </w:p>
        </w:tc>
        <w:tc>
          <w:tcPr>
            <w:tcW w:w="512" w:type="pct"/>
            <w:shd w:val="clear" w:color="auto" w:fill="FDE9D9" w:themeFill="accent6" w:themeFillTint="33"/>
            <w:vAlign w:val="center"/>
          </w:tcPr>
          <w:p w14:paraId="6FFFCD36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4</w:t>
            </w:r>
          </w:p>
          <w:p w14:paraId="43708B5A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(1đ)</w:t>
            </w:r>
          </w:p>
        </w:tc>
        <w:tc>
          <w:tcPr>
            <w:tcW w:w="391" w:type="pct"/>
            <w:shd w:val="clear" w:color="auto" w:fill="FDE9D9" w:themeFill="accent6" w:themeFillTint="33"/>
            <w:vAlign w:val="center"/>
          </w:tcPr>
          <w:p w14:paraId="4F9EDA7B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</w:p>
        </w:tc>
        <w:tc>
          <w:tcPr>
            <w:tcW w:w="374" w:type="pct"/>
            <w:shd w:val="clear" w:color="auto" w:fill="DAEEF3" w:themeFill="accent5" w:themeFillTint="33"/>
            <w:vAlign w:val="center"/>
          </w:tcPr>
          <w:p w14:paraId="1C3071E9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</w:p>
        </w:tc>
        <w:tc>
          <w:tcPr>
            <w:tcW w:w="356" w:type="pct"/>
            <w:shd w:val="clear" w:color="auto" w:fill="DAEEF3" w:themeFill="accent5" w:themeFillTint="33"/>
            <w:vAlign w:val="center"/>
          </w:tcPr>
          <w:p w14:paraId="098EA73A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1</w:t>
            </w:r>
          </w:p>
          <w:p w14:paraId="40B21CA9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(1,5đ)</w:t>
            </w:r>
          </w:p>
        </w:tc>
        <w:tc>
          <w:tcPr>
            <w:tcW w:w="374" w:type="pct"/>
            <w:gridSpan w:val="2"/>
            <w:shd w:val="clear" w:color="auto" w:fill="E5DFEC" w:themeFill="accent4" w:themeFillTint="33"/>
            <w:vAlign w:val="center"/>
          </w:tcPr>
          <w:p w14:paraId="0C0248E7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408" w:type="pct"/>
            <w:shd w:val="clear" w:color="auto" w:fill="E5DFEC" w:themeFill="accent4" w:themeFillTint="33"/>
            <w:vAlign w:val="center"/>
          </w:tcPr>
          <w:p w14:paraId="4EB380A9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370" w:type="pct"/>
            <w:shd w:val="clear" w:color="auto" w:fill="EEECE1" w:themeFill="background2"/>
            <w:vAlign w:val="center"/>
          </w:tcPr>
          <w:p w14:paraId="575BBCD1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315" w:type="pct"/>
            <w:shd w:val="clear" w:color="auto" w:fill="EEECE1" w:themeFill="background2"/>
            <w:vAlign w:val="center"/>
          </w:tcPr>
          <w:p w14:paraId="75678D91" w14:textId="77777777" w:rsidR="006A7FC8" w:rsidRPr="00B6600A" w:rsidRDefault="006A7FC8" w:rsidP="00F54579">
            <w:pPr>
              <w:spacing w:before="40" w:after="40" w:line="312" w:lineRule="auto"/>
              <w:rPr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395" w:type="pct"/>
          </w:tcPr>
          <w:p w14:paraId="20AEE63E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</w:p>
          <w:p w14:paraId="70C3A805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</w:p>
          <w:p w14:paraId="1D11BD4E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</w:p>
          <w:p w14:paraId="4C982BFB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25%</w:t>
            </w:r>
          </w:p>
        </w:tc>
      </w:tr>
      <w:tr w:rsidR="00B6600A" w:rsidRPr="00B6600A" w14:paraId="463F5E4E" w14:textId="77777777" w:rsidTr="006A7FC8">
        <w:trPr>
          <w:trHeight w:val="146"/>
        </w:trPr>
        <w:tc>
          <w:tcPr>
            <w:tcW w:w="255" w:type="pct"/>
          </w:tcPr>
          <w:p w14:paraId="0C483EB5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noProof/>
                <w:color w:val="000000" w:themeColor="text1"/>
                <w:spacing w:val="-8"/>
              </w:rPr>
            </w:pPr>
            <w:r w:rsidRPr="00B6600A">
              <w:rPr>
                <w:b/>
                <w:noProof/>
                <w:color w:val="000000" w:themeColor="text1"/>
                <w:spacing w:val="-8"/>
              </w:rPr>
              <w:t>2</w:t>
            </w:r>
          </w:p>
        </w:tc>
        <w:tc>
          <w:tcPr>
            <w:tcW w:w="526" w:type="pct"/>
          </w:tcPr>
          <w:p w14:paraId="4A9A5003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bCs/>
                <w:color w:val="000000" w:themeColor="text1"/>
              </w:rPr>
            </w:pPr>
            <w:r w:rsidRPr="00B6600A">
              <w:rPr>
                <w:b/>
                <w:bCs/>
                <w:color w:val="000000" w:themeColor="text1"/>
              </w:rPr>
              <w:t xml:space="preserve">CHƯƠNG VII. Phương trình bậc nhất một ẩn (2 tiết) </w:t>
            </w:r>
          </w:p>
          <w:p w14:paraId="1CFC6E04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Cs/>
                <w:iCs/>
                <w:noProof/>
                <w:color w:val="000000" w:themeColor="text1"/>
              </w:rPr>
            </w:pPr>
            <w:r w:rsidRPr="00B6600A">
              <w:rPr>
                <w:b/>
                <w:bCs/>
                <w:iCs/>
                <w:color w:val="000000" w:themeColor="text1"/>
                <w:lang w:val="vi-VN"/>
              </w:rPr>
              <w:t>(0,5</w:t>
            </w:r>
            <w:r w:rsidRPr="00B6600A">
              <w:rPr>
                <w:b/>
                <w:bCs/>
                <w:iCs/>
                <w:color w:val="000000" w:themeColor="text1"/>
              </w:rPr>
              <w:t>đ)</w:t>
            </w:r>
          </w:p>
        </w:tc>
        <w:tc>
          <w:tcPr>
            <w:tcW w:w="724" w:type="pct"/>
          </w:tcPr>
          <w:p w14:paraId="1B154AA6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Cs/>
                <w:iCs/>
                <w:noProof/>
                <w:color w:val="000000" w:themeColor="text1"/>
              </w:rPr>
            </w:pPr>
            <w:r w:rsidRPr="00B6600A">
              <w:rPr>
                <w:bCs/>
                <w:iCs/>
                <w:noProof/>
                <w:color w:val="000000" w:themeColor="text1"/>
              </w:rPr>
              <w:t>Phương trình bậc nhất một ẩn</w:t>
            </w:r>
          </w:p>
          <w:p w14:paraId="1ADD88D1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Cs/>
                <w:iCs/>
                <w:noProof/>
                <w:color w:val="000000" w:themeColor="text1"/>
              </w:rPr>
            </w:pPr>
            <w:r w:rsidRPr="00B6600A">
              <w:rPr>
                <w:bCs/>
                <w:iCs/>
                <w:noProof/>
                <w:color w:val="000000" w:themeColor="text1"/>
              </w:rPr>
              <w:t>( 0,5 đ)</w:t>
            </w:r>
          </w:p>
        </w:tc>
        <w:tc>
          <w:tcPr>
            <w:tcW w:w="512" w:type="pct"/>
            <w:shd w:val="clear" w:color="auto" w:fill="FDE9D9" w:themeFill="accent6" w:themeFillTint="33"/>
            <w:vAlign w:val="center"/>
          </w:tcPr>
          <w:p w14:paraId="3FD66A7B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</w:p>
        </w:tc>
        <w:tc>
          <w:tcPr>
            <w:tcW w:w="391" w:type="pct"/>
            <w:shd w:val="clear" w:color="auto" w:fill="FDE9D9" w:themeFill="accent6" w:themeFillTint="33"/>
            <w:vAlign w:val="center"/>
          </w:tcPr>
          <w:p w14:paraId="1FBFBF23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1</w:t>
            </w:r>
          </w:p>
          <w:p w14:paraId="1A145C03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(0,5)</w:t>
            </w:r>
          </w:p>
        </w:tc>
        <w:tc>
          <w:tcPr>
            <w:tcW w:w="374" w:type="pct"/>
            <w:shd w:val="clear" w:color="auto" w:fill="DAEEF3" w:themeFill="accent5" w:themeFillTint="33"/>
            <w:vAlign w:val="center"/>
          </w:tcPr>
          <w:p w14:paraId="1A1A9EB5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</w:p>
        </w:tc>
        <w:tc>
          <w:tcPr>
            <w:tcW w:w="356" w:type="pct"/>
            <w:shd w:val="clear" w:color="auto" w:fill="DAEEF3" w:themeFill="accent5" w:themeFillTint="33"/>
            <w:vAlign w:val="center"/>
          </w:tcPr>
          <w:p w14:paraId="0A474167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374" w:type="pct"/>
            <w:gridSpan w:val="2"/>
            <w:shd w:val="clear" w:color="auto" w:fill="E5DFEC" w:themeFill="accent4" w:themeFillTint="33"/>
            <w:vAlign w:val="center"/>
          </w:tcPr>
          <w:p w14:paraId="6AA4B002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408" w:type="pct"/>
            <w:shd w:val="clear" w:color="auto" w:fill="E5DFEC" w:themeFill="accent4" w:themeFillTint="33"/>
            <w:vAlign w:val="center"/>
          </w:tcPr>
          <w:p w14:paraId="4B012148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</w:p>
        </w:tc>
        <w:tc>
          <w:tcPr>
            <w:tcW w:w="370" w:type="pct"/>
            <w:shd w:val="clear" w:color="auto" w:fill="EEECE1" w:themeFill="background2"/>
            <w:vAlign w:val="center"/>
          </w:tcPr>
          <w:p w14:paraId="056697DC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315" w:type="pct"/>
            <w:shd w:val="clear" w:color="auto" w:fill="EEECE1" w:themeFill="background2"/>
            <w:vAlign w:val="center"/>
          </w:tcPr>
          <w:p w14:paraId="4BDC7816" w14:textId="77777777" w:rsidR="006A7FC8" w:rsidRPr="00B6600A" w:rsidRDefault="006A7FC8" w:rsidP="00F54579">
            <w:pPr>
              <w:spacing w:before="40" w:after="40" w:line="312" w:lineRule="auto"/>
              <w:rPr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395" w:type="pct"/>
          </w:tcPr>
          <w:p w14:paraId="63F7C16D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</w:p>
          <w:p w14:paraId="32C45FD8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</w:p>
          <w:p w14:paraId="329DB4DD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</w:p>
          <w:p w14:paraId="6730627E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5%</w:t>
            </w:r>
          </w:p>
        </w:tc>
      </w:tr>
      <w:tr w:rsidR="00B6600A" w:rsidRPr="00B6600A" w14:paraId="5D697E94" w14:textId="77777777" w:rsidTr="006A7FC8">
        <w:trPr>
          <w:trHeight w:val="146"/>
        </w:trPr>
        <w:tc>
          <w:tcPr>
            <w:tcW w:w="255" w:type="pct"/>
            <w:vMerge w:val="restart"/>
          </w:tcPr>
          <w:p w14:paraId="0811AAB5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noProof/>
                <w:color w:val="000000" w:themeColor="text1"/>
                <w:spacing w:val="-8"/>
              </w:rPr>
            </w:pPr>
            <w:r w:rsidRPr="00B6600A">
              <w:rPr>
                <w:b/>
                <w:noProof/>
                <w:color w:val="000000" w:themeColor="text1"/>
                <w:spacing w:val="-8"/>
              </w:rPr>
              <w:t>3</w:t>
            </w:r>
          </w:p>
        </w:tc>
        <w:tc>
          <w:tcPr>
            <w:tcW w:w="526" w:type="pct"/>
            <w:vMerge w:val="restart"/>
          </w:tcPr>
          <w:p w14:paraId="28CEA976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bCs/>
                <w:color w:val="000000" w:themeColor="text1"/>
              </w:rPr>
            </w:pPr>
            <w:r w:rsidRPr="00B6600A">
              <w:rPr>
                <w:b/>
                <w:bCs/>
                <w:color w:val="000000" w:themeColor="text1"/>
              </w:rPr>
              <w:t>CHƯƠNG VIII. Tam giác đồn dạng, hình đồng dạng (</w:t>
            </w:r>
          </w:p>
          <w:p w14:paraId="1B47E731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bCs/>
                <w:color w:val="000000" w:themeColor="text1"/>
              </w:rPr>
            </w:pPr>
            <w:r w:rsidRPr="00B6600A">
              <w:rPr>
                <w:b/>
                <w:bCs/>
                <w:color w:val="000000" w:themeColor="text1"/>
              </w:rPr>
              <w:t>10 tiết)</w:t>
            </w:r>
          </w:p>
          <w:p w14:paraId="307CF5AE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bCs/>
                <w:color w:val="000000" w:themeColor="text1"/>
              </w:rPr>
            </w:pPr>
            <w:r w:rsidRPr="00B6600A">
              <w:rPr>
                <w:b/>
                <w:bCs/>
                <w:color w:val="000000" w:themeColor="text1"/>
              </w:rPr>
              <w:t>(3,5đ)</w:t>
            </w:r>
          </w:p>
          <w:p w14:paraId="44E9D480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724" w:type="pct"/>
          </w:tcPr>
          <w:p w14:paraId="598A067E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Cs/>
                <w:iCs/>
                <w:noProof/>
                <w:color w:val="000000" w:themeColor="text1"/>
              </w:rPr>
            </w:pPr>
            <w:r w:rsidRPr="00B6600A">
              <w:rPr>
                <w:bCs/>
                <w:iCs/>
                <w:noProof/>
                <w:color w:val="000000" w:themeColor="text1"/>
              </w:rPr>
              <w:t>Định lý thales, ứng dụng, đường trung bình, đường phân giác trong tam giác</w:t>
            </w:r>
          </w:p>
          <w:p w14:paraId="1F28015E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Cs/>
                <w:iCs/>
                <w:noProof/>
                <w:color w:val="000000" w:themeColor="text1"/>
              </w:rPr>
            </w:pPr>
            <w:r w:rsidRPr="00B6600A">
              <w:rPr>
                <w:bCs/>
                <w:iCs/>
                <w:noProof/>
                <w:color w:val="000000" w:themeColor="text1"/>
              </w:rPr>
              <w:t>( 3 đ)</w:t>
            </w:r>
          </w:p>
        </w:tc>
        <w:tc>
          <w:tcPr>
            <w:tcW w:w="512" w:type="pct"/>
            <w:shd w:val="clear" w:color="auto" w:fill="FDE9D9" w:themeFill="accent6" w:themeFillTint="33"/>
            <w:vAlign w:val="center"/>
          </w:tcPr>
          <w:p w14:paraId="5CC934B6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2</w:t>
            </w:r>
          </w:p>
          <w:p w14:paraId="2DF8017C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(0,5đ)</w:t>
            </w:r>
          </w:p>
        </w:tc>
        <w:tc>
          <w:tcPr>
            <w:tcW w:w="391" w:type="pct"/>
            <w:shd w:val="clear" w:color="auto" w:fill="FDE9D9" w:themeFill="accent6" w:themeFillTint="33"/>
            <w:vAlign w:val="center"/>
          </w:tcPr>
          <w:p w14:paraId="1E5DC3F2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</w:p>
        </w:tc>
        <w:tc>
          <w:tcPr>
            <w:tcW w:w="374" w:type="pct"/>
            <w:shd w:val="clear" w:color="auto" w:fill="DAEEF3" w:themeFill="accent5" w:themeFillTint="33"/>
            <w:vAlign w:val="center"/>
          </w:tcPr>
          <w:p w14:paraId="0E32E2D9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</w:p>
        </w:tc>
        <w:tc>
          <w:tcPr>
            <w:tcW w:w="356" w:type="pct"/>
            <w:shd w:val="clear" w:color="auto" w:fill="DAEEF3" w:themeFill="accent5" w:themeFillTint="33"/>
            <w:vAlign w:val="center"/>
          </w:tcPr>
          <w:p w14:paraId="513560B1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1</w:t>
            </w:r>
          </w:p>
          <w:p w14:paraId="07CB598B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(0,5đ)</w:t>
            </w:r>
          </w:p>
        </w:tc>
        <w:tc>
          <w:tcPr>
            <w:tcW w:w="374" w:type="pct"/>
            <w:gridSpan w:val="2"/>
            <w:shd w:val="clear" w:color="auto" w:fill="E5DFEC" w:themeFill="accent4" w:themeFillTint="33"/>
            <w:vAlign w:val="center"/>
          </w:tcPr>
          <w:p w14:paraId="1F36EAE9" w14:textId="77777777" w:rsidR="006A7FC8" w:rsidRPr="00B6600A" w:rsidRDefault="006A7FC8" w:rsidP="00F54579">
            <w:pPr>
              <w:spacing w:before="40" w:after="40" w:line="312" w:lineRule="auto"/>
              <w:rPr>
                <w:noProof/>
                <w:color w:val="000000" w:themeColor="text1"/>
                <w:spacing w:val="-8"/>
              </w:rPr>
            </w:pPr>
          </w:p>
        </w:tc>
        <w:tc>
          <w:tcPr>
            <w:tcW w:w="408" w:type="pct"/>
            <w:shd w:val="clear" w:color="auto" w:fill="E5DFEC" w:themeFill="accent4" w:themeFillTint="33"/>
            <w:vAlign w:val="center"/>
          </w:tcPr>
          <w:p w14:paraId="18DEB614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1</w:t>
            </w:r>
          </w:p>
          <w:p w14:paraId="32FBD10B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(1 đ)</w:t>
            </w:r>
          </w:p>
        </w:tc>
        <w:tc>
          <w:tcPr>
            <w:tcW w:w="370" w:type="pct"/>
            <w:shd w:val="clear" w:color="auto" w:fill="EEECE1" w:themeFill="background2"/>
            <w:vAlign w:val="center"/>
          </w:tcPr>
          <w:p w14:paraId="018F5A2F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315" w:type="pct"/>
            <w:shd w:val="clear" w:color="auto" w:fill="EEECE1" w:themeFill="background2"/>
            <w:vAlign w:val="center"/>
          </w:tcPr>
          <w:p w14:paraId="73835F9D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1</w:t>
            </w:r>
          </w:p>
          <w:p w14:paraId="11F80020" w14:textId="77777777" w:rsidR="006A7FC8" w:rsidRPr="00B6600A" w:rsidRDefault="006A7FC8" w:rsidP="00F54579">
            <w:pPr>
              <w:spacing w:before="40" w:after="40" w:line="312" w:lineRule="auto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(1 đ)</w:t>
            </w:r>
          </w:p>
        </w:tc>
        <w:tc>
          <w:tcPr>
            <w:tcW w:w="395" w:type="pct"/>
          </w:tcPr>
          <w:p w14:paraId="722994D4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</w:p>
          <w:p w14:paraId="403F749D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30%</w:t>
            </w:r>
          </w:p>
        </w:tc>
      </w:tr>
      <w:tr w:rsidR="00B6600A" w:rsidRPr="00B6600A" w14:paraId="05CC3238" w14:textId="77777777" w:rsidTr="006A7FC8">
        <w:trPr>
          <w:trHeight w:val="146"/>
        </w:trPr>
        <w:tc>
          <w:tcPr>
            <w:tcW w:w="255" w:type="pct"/>
            <w:vMerge/>
          </w:tcPr>
          <w:p w14:paraId="3329E1E9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noProof/>
                <w:color w:val="000000" w:themeColor="text1"/>
                <w:spacing w:val="-8"/>
              </w:rPr>
            </w:pPr>
          </w:p>
        </w:tc>
        <w:tc>
          <w:tcPr>
            <w:tcW w:w="526" w:type="pct"/>
            <w:vMerge/>
          </w:tcPr>
          <w:p w14:paraId="68CC81EE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724" w:type="pct"/>
          </w:tcPr>
          <w:p w14:paraId="08A182F2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Cs/>
                <w:iCs/>
                <w:noProof/>
                <w:color w:val="000000" w:themeColor="text1"/>
              </w:rPr>
            </w:pPr>
            <w:r w:rsidRPr="00B6600A">
              <w:rPr>
                <w:bCs/>
                <w:iCs/>
                <w:noProof/>
                <w:color w:val="000000" w:themeColor="text1"/>
              </w:rPr>
              <w:t>Tam giác đồng dạng (0,5 đ)</w:t>
            </w:r>
          </w:p>
        </w:tc>
        <w:tc>
          <w:tcPr>
            <w:tcW w:w="512" w:type="pct"/>
            <w:shd w:val="clear" w:color="auto" w:fill="FDE9D9" w:themeFill="accent6" w:themeFillTint="33"/>
            <w:vAlign w:val="center"/>
          </w:tcPr>
          <w:p w14:paraId="37293E94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2</w:t>
            </w:r>
          </w:p>
          <w:p w14:paraId="4452843D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(0,5đ)</w:t>
            </w:r>
          </w:p>
        </w:tc>
        <w:tc>
          <w:tcPr>
            <w:tcW w:w="391" w:type="pct"/>
            <w:shd w:val="clear" w:color="auto" w:fill="FDE9D9" w:themeFill="accent6" w:themeFillTint="33"/>
            <w:vAlign w:val="center"/>
          </w:tcPr>
          <w:p w14:paraId="2CA7F526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374" w:type="pct"/>
            <w:shd w:val="clear" w:color="auto" w:fill="DAEEF3" w:themeFill="accent5" w:themeFillTint="33"/>
            <w:vAlign w:val="center"/>
          </w:tcPr>
          <w:p w14:paraId="4274763E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</w:p>
        </w:tc>
        <w:tc>
          <w:tcPr>
            <w:tcW w:w="356" w:type="pct"/>
            <w:shd w:val="clear" w:color="auto" w:fill="DAEEF3" w:themeFill="accent5" w:themeFillTint="33"/>
            <w:vAlign w:val="center"/>
          </w:tcPr>
          <w:p w14:paraId="08E8EE49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374" w:type="pct"/>
            <w:gridSpan w:val="2"/>
            <w:shd w:val="clear" w:color="auto" w:fill="E5DFEC" w:themeFill="accent4" w:themeFillTint="33"/>
            <w:vAlign w:val="center"/>
          </w:tcPr>
          <w:p w14:paraId="6B0A1E1D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408" w:type="pct"/>
            <w:shd w:val="clear" w:color="auto" w:fill="E5DFEC" w:themeFill="accent4" w:themeFillTint="33"/>
            <w:vAlign w:val="center"/>
          </w:tcPr>
          <w:p w14:paraId="7E323631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370" w:type="pct"/>
            <w:shd w:val="clear" w:color="auto" w:fill="EEECE1" w:themeFill="background2"/>
            <w:vAlign w:val="center"/>
          </w:tcPr>
          <w:p w14:paraId="6755F926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315" w:type="pct"/>
            <w:shd w:val="clear" w:color="auto" w:fill="EEECE1" w:themeFill="background2"/>
            <w:vAlign w:val="center"/>
          </w:tcPr>
          <w:p w14:paraId="684410AD" w14:textId="77777777" w:rsidR="006A7FC8" w:rsidRPr="00B6600A" w:rsidRDefault="006A7FC8" w:rsidP="00F54579">
            <w:pPr>
              <w:spacing w:before="40" w:after="40" w:line="312" w:lineRule="auto"/>
              <w:rPr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395" w:type="pct"/>
          </w:tcPr>
          <w:p w14:paraId="1640AFF1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</w:p>
          <w:p w14:paraId="4AAA6407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5%</w:t>
            </w:r>
          </w:p>
        </w:tc>
      </w:tr>
      <w:tr w:rsidR="00B6600A" w:rsidRPr="00B6600A" w14:paraId="547B89EE" w14:textId="77777777" w:rsidTr="006A7FC8">
        <w:trPr>
          <w:trHeight w:val="275"/>
        </w:trPr>
        <w:tc>
          <w:tcPr>
            <w:tcW w:w="1505" w:type="pct"/>
            <w:gridSpan w:val="3"/>
          </w:tcPr>
          <w:p w14:paraId="05AF4160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bCs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bCs/>
                <w:noProof/>
                <w:color w:val="000000" w:themeColor="text1"/>
                <w:spacing w:val="-8"/>
                <w:lang w:val="vi-VN"/>
              </w:rPr>
              <w:t>Tổng</w:t>
            </w:r>
          </w:p>
        </w:tc>
        <w:tc>
          <w:tcPr>
            <w:tcW w:w="512" w:type="pct"/>
            <w:shd w:val="clear" w:color="auto" w:fill="FDE9D9" w:themeFill="accent6" w:themeFillTint="33"/>
            <w:vAlign w:val="center"/>
          </w:tcPr>
          <w:p w14:paraId="2F6BA7BD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bCs/>
                <w:noProof/>
                <w:color w:val="000000" w:themeColor="text1"/>
                <w:spacing w:val="-8"/>
              </w:rPr>
            </w:pPr>
            <w:r w:rsidRPr="00B6600A">
              <w:rPr>
                <w:b/>
                <w:bCs/>
                <w:noProof/>
                <w:color w:val="000000" w:themeColor="text1"/>
                <w:spacing w:val="-8"/>
              </w:rPr>
              <w:t>12</w:t>
            </w:r>
          </w:p>
        </w:tc>
        <w:tc>
          <w:tcPr>
            <w:tcW w:w="391" w:type="pct"/>
            <w:shd w:val="clear" w:color="auto" w:fill="FDE9D9" w:themeFill="accent6" w:themeFillTint="33"/>
            <w:vAlign w:val="center"/>
          </w:tcPr>
          <w:p w14:paraId="500EC969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bCs/>
                <w:noProof/>
                <w:color w:val="000000" w:themeColor="text1"/>
                <w:spacing w:val="-8"/>
              </w:rPr>
            </w:pPr>
            <w:r w:rsidRPr="00B6600A">
              <w:rPr>
                <w:b/>
                <w:bCs/>
                <w:noProof/>
                <w:color w:val="000000" w:themeColor="text1"/>
                <w:spacing w:val="-8"/>
              </w:rPr>
              <w:t>2</w:t>
            </w:r>
          </w:p>
        </w:tc>
        <w:tc>
          <w:tcPr>
            <w:tcW w:w="374" w:type="pct"/>
            <w:shd w:val="clear" w:color="auto" w:fill="DAEEF3" w:themeFill="accent5" w:themeFillTint="33"/>
            <w:vAlign w:val="center"/>
          </w:tcPr>
          <w:p w14:paraId="6251B37C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bCs/>
                <w:noProof/>
                <w:color w:val="000000" w:themeColor="text1"/>
                <w:spacing w:val="-8"/>
              </w:rPr>
            </w:pPr>
          </w:p>
        </w:tc>
        <w:tc>
          <w:tcPr>
            <w:tcW w:w="356" w:type="pct"/>
            <w:shd w:val="clear" w:color="auto" w:fill="DAEEF3" w:themeFill="accent5" w:themeFillTint="33"/>
            <w:vAlign w:val="center"/>
          </w:tcPr>
          <w:p w14:paraId="735F7CED" w14:textId="77777777" w:rsidR="006A7FC8" w:rsidRPr="00B6600A" w:rsidRDefault="006A7FC8" w:rsidP="00F54579">
            <w:pPr>
              <w:spacing w:before="40" w:after="40" w:line="312" w:lineRule="auto"/>
              <w:ind w:hanging="143"/>
              <w:jc w:val="center"/>
              <w:rPr>
                <w:b/>
                <w:bCs/>
                <w:noProof/>
                <w:color w:val="000000" w:themeColor="text1"/>
                <w:spacing w:val="-8"/>
              </w:rPr>
            </w:pPr>
            <w:r w:rsidRPr="00B6600A">
              <w:rPr>
                <w:b/>
                <w:bCs/>
                <w:noProof/>
                <w:color w:val="000000" w:themeColor="text1"/>
                <w:spacing w:val="-8"/>
              </w:rPr>
              <w:t>2</w:t>
            </w:r>
          </w:p>
        </w:tc>
        <w:tc>
          <w:tcPr>
            <w:tcW w:w="374" w:type="pct"/>
            <w:gridSpan w:val="2"/>
            <w:shd w:val="clear" w:color="auto" w:fill="E5DFEC" w:themeFill="accent4" w:themeFillTint="33"/>
            <w:vAlign w:val="center"/>
          </w:tcPr>
          <w:p w14:paraId="31488AFB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bCs/>
                <w:noProof/>
                <w:color w:val="000000" w:themeColor="text1"/>
                <w:spacing w:val="-8"/>
              </w:rPr>
            </w:pPr>
          </w:p>
        </w:tc>
        <w:tc>
          <w:tcPr>
            <w:tcW w:w="408" w:type="pct"/>
            <w:shd w:val="clear" w:color="auto" w:fill="E5DFEC" w:themeFill="accent4" w:themeFillTint="33"/>
            <w:vAlign w:val="center"/>
          </w:tcPr>
          <w:p w14:paraId="470894D4" w14:textId="77777777" w:rsidR="006A7FC8" w:rsidRPr="00B6600A" w:rsidRDefault="006A7FC8" w:rsidP="00F54579">
            <w:pPr>
              <w:spacing w:before="40" w:after="40" w:line="312" w:lineRule="auto"/>
              <w:ind w:right="-105" w:hanging="101"/>
              <w:jc w:val="center"/>
              <w:rPr>
                <w:b/>
                <w:bCs/>
                <w:noProof/>
                <w:color w:val="000000" w:themeColor="text1"/>
                <w:spacing w:val="-8"/>
              </w:rPr>
            </w:pPr>
            <w:r w:rsidRPr="00B6600A">
              <w:rPr>
                <w:b/>
                <w:bCs/>
                <w:noProof/>
                <w:color w:val="000000" w:themeColor="text1"/>
                <w:spacing w:val="-8"/>
              </w:rPr>
              <w:t>1</w:t>
            </w:r>
          </w:p>
        </w:tc>
        <w:tc>
          <w:tcPr>
            <w:tcW w:w="370" w:type="pct"/>
            <w:shd w:val="clear" w:color="auto" w:fill="EEECE1" w:themeFill="background2"/>
            <w:vAlign w:val="center"/>
          </w:tcPr>
          <w:p w14:paraId="2F425418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bCs/>
                <w:noProof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315" w:type="pct"/>
            <w:shd w:val="clear" w:color="auto" w:fill="EEECE1" w:themeFill="background2"/>
            <w:vAlign w:val="center"/>
          </w:tcPr>
          <w:p w14:paraId="1EA0F6B6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bCs/>
                <w:noProof/>
                <w:color w:val="000000" w:themeColor="text1"/>
                <w:spacing w:val="-8"/>
              </w:rPr>
            </w:pPr>
            <w:r w:rsidRPr="00B6600A">
              <w:rPr>
                <w:b/>
                <w:bCs/>
                <w:noProof/>
                <w:color w:val="000000" w:themeColor="text1"/>
                <w:spacing w:val="-8"/>
              </w:rPr>
              <w:t>1</w:t>
            </w:r>
          </w:p>
        </w:tc>
        <w:tc>
          <w:tcPr>
            <w:tcW w:w="395" w:type="pct"/>
          </w:tcPr>
          <w:p w14:paraId="20255D5D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noProof/>
                <w:color w:val="000000" w:themeColor="text1"/>
                <w:spacing w:val="-8"/>
              </w:rPr>
            </w:pPr>
            <w:r w:rsidRPr="00B6600A">
              <w:rPr>
                <w:noProof/>
                <w:color w:val="000000" w:themeColor="text1"/>
                <w:spacing w:val="-8"/>
              </w:rPr>
              <w:t>100%</w:t>
            </w:r>
          </w:p>
        </w:tc>
      </w:tr>
      <w:tr w:rsidR="00B6600A" w:rsidRPr="00B6600A" w14:paraId="573DF931" w14:textId="77777777" w:rsidTr="006A7FC8">
        <w:trPr>
          <w:trHeight w:val="275"/>
        </w:trPr>
        <w:tc>
          <w:tcPr>
            <w:tcW w:w="1505" w:type="pct"/>
            <w:gridSpan w:val="3"/>
          </w:tcPr>
          <w:p w14:paraId="226764CD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bCs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bCs/>
                <w:noProof/>
                <w:color w:val="000000" w:themeColor="text1"/>
                <w:spacing w:val="-8"/>
                <w:lang w:val="vi-VN"/>
              </w:rPr>
              <w:t>Tỉ lệ %</w:t>
            </w:r>
          </w:p>
        </w:tc>
        <w:tc>
          <w:tcPr>
            <w:tcW w:w="903" w:type="pct"/>
            <w:gridSpan w:val="2"/>
            <w:shd w:val="clear" w:color="auto" w:fill="FDE9D9" w:themeFill="accent6" w:themeFillTint="33"/>
            <w:vAlign w:val="center"/>
          </w:tcPr>
          <w:p w14:paraId="7392D12E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bCs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40%</w:t>
            </w:r>
          </w:p>
        </w:tc>
        <w:tc>
          <w:tcPr>
            <w:tcW w:w="730" w:type="pct"/>
            <w:gridSpan w:val="2"/>
            <w:shd w:val="clear" w:color="auto" w:fill="DAEEF3" w:themeFill="accent5" w:themeFillTint="33"/>
            <w:vAlign w:val="center"/>
          </w:tcPr>
          <w:p w14:paraId="626FC134" w14:textId="77777777" w:rsidR="006A7FC8" w:rsidRPr="00B6600A" w:rsidRDefault="006A7FC8" w:rsidP="00F54579">
            <w:pPr>
              <w:spacing w:before="40" w:after="40" w:line="312" w:lineRule="auto"/>
              <w:ind w:hanging="143"/>
              <w:jc w:val="center"/>
              <w:rPr>
                <w:b/>
                <w:bCs/>
                <w:noProof/>
                <w:color w:val="000000" w:themeColor="text1"/>
                <w:spacing w:val="-8"/>
              </w:rPr>
            </w:pP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30</w:t>
            </w:r>
            <w:r w:rsidRPr="00B6600A">
              <w:rPr>
                <w:b/>
                <w:noProof/>
                <w:color w:val="000000" w:themeColor="text1"/>
                <w:spacing w:val="-8"/>
              </w:rPr>
              <w:t>%</w:t>
            </w:r>
          </w:p>
        </w:tc>
        <w:tc>
          <w:tcPr>
            <w:tcW w:w="782" w:type="pct"/>
            <w:gridSpan w:val="3"/>
            <w:shd w:val="clear" w:color="auto" w:fill="E5DFEC" w:themeFill="accent4" w:themeFillTint="33"/>
            <w:vAlign w:val="center"/>
          </w:tcPr>
          <w:p w14:paraId="7453CC84" w14:textId="77777777" w:rsidR="006A7FC8" w:rsidRPr="00B6600A" w:rsidRDefault="006A7FC8" w:rsidP="00F54579">
            <w:pPr>
              <w:spacing w:before="40" w:after="40" w:line="312" w:lineRule="auto"/>
              <w:ind w:right="-105" w:hanging="101"/>
              <w:jc w:val="center"/>
              <w:rPr>
                <w:b/>
                <w:bCs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20%</w:t>
            </w:r>
          </w:p>
        </w:tc>
        <w:tc>
          <w:tcPr>
            <w:tcW w:w="685" w:type="pct"/>
            <w:gridSpan w:val="2"/>
            <w:shd w:val="clear" w:color="auto" w:fill="EEECE1" w:themeFill="background2"/>
            <w:vAlign w:val="center"/>
          </w:tcPr>
          <w:p w14:paraId="4DD9E1FB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bCs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10%</w:t>
            </w:r>
          </w:p>
        </w:tc>
        <w:tc>
          <w:tcPr>
            <w:tcW w:w="395" w:type="pct"/>
          </w:tcPr>
          <w:p w14:paraId="3ABF481B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bCs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bCs/>
                <w:noProof/>
                <w:color w:val="000000" w:themeColor="text1"/>
                <w:spacing w:val="-8"/>
                <w:lang w:val="vi-VN"/>
              </w:rPr>
              <w:t>100</w:t>
            </w:r>
          </w:p>
        </w:tc>
      </w:tr>
      <w:tr w:rsidR="00B6600A" w:rsidRPr="00B6600A" w14:paraId="6B9E0618" w14:textId="77777777" w:rsidTr="006A7FC8">
        <w:trPr>
          <w:trHeight w:val="146"/>
        </w:trPr>
        <w:tc>
          <w:tcPr>
            <w:tcW w:w="1505" w:type="pct"/>
            <w:gridSpan w:val="3"/>
          </w:tcPr>
          <w:p w14:paraId="7F8DAE47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bCs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bCs/>
                <w:noProof/>
                <w:color w:val="000000" w:themeColor="text1"/>
                <w:spacing w:val="-8"/>
                <w:lang w:val="vi-VN"/>
              </w:rPr>
              <w:t>Tỉ lệ chung</w:t>
            </w:r>
          </w:p>
        </w:tc>
        <w:tc>
          <w:tcPr>
            <w:tcW w:w="1638" w:type="pct"/>
            <w:gridSpan w:val="5"/>
            <w:shd w:val="clear" w:color="auto" w:fill="FDE9D9" w:themeFill="accent6" w:themeFillTint="33"/>
            <w:vAlign w:val="center"/>
          </w:tcPr>
          <w:p w14:paraId="7963E60E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70%</w:t>
            </w:r>
          </w:p>
        </w:tc>
        <w:tc>
          <w:tcPr>
            <w:tcW w:w="1463" w:type="pct"/>
            <w:gridSpan w:val="4"/>
            <w:shd w:val="clear" w:color="auto" w:fill="E5DFEC" w:themeFill="accent4" w:themeFillTint="33"/>
            <w:vAlign w:val="center"/>
          </w:tcPr>
          <w:p w14:paraId="087DA87E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noProof/>
                <w:color w:val="000000" w:themeColor="text1"/>
                <w:spacing w:val="-8"/>
                <w:lang w:val="vi-VN"/>
              </w:rPr>
              <w:t>30%</w:t>
            </w:r>
          </w:p>
        </w:tc>
        <w:tc>
          <w:tcPr>
            <w:tcW w:w="395" w:type="pct"/>
          </w:tcPr>
          <w:p w14:paraId="57B5918F" w14:textId="77777777" w:rsidR="006A7FC8" w:rsidRPr="00B6600A" w:rsidRDefault="006A7FC8" w:rsidP="00F54579">
            <w:pPr>
              <w:spacing w:before="40" w:after="40" w:line="312" w:lineRule="auto"/>
              <w:jc w:val="center"/>
              <w:rPr>
                <w:b/>
                <w:bCs/>
                <w:noProof/>
                <w:color w:val="000000" w:themeColor="text1"/>
                <w:spacing w:val="-8"/>
                <w:lang w:val="vi-VN"/>
              </w:rPr>
            </w:pPr>
            <w:r w:rsidRPr="00B6600A">
              <w:rPr>
                <w:b/>
                <w:bCs/>
                <w:noProof/>
                <w:color w:val="000000" w:themeColor="text1"/>
                <w:spacing w:val="-8"/>
                <w:lang w:val="vi-VN"/>
              </w:rPr>
              <w:t>100</w:t>
            </w:r>
          </w:p>
        </w:tc>
      </w:tr>
    </w:tbl>
    <w:p w14:paraId="285CBD2F" w14:textId="77777777" w:rsidR="006A7FC8" w:rsidRPr="00B6600A" w:rsidRDefault="006A7FC8" w:rsidP="006A7FC8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08D26E4C" w14:textId="77777777" w:rsidR="006A7FC8" w:rsidRPr="00B6600A" w:rsidRDefault="006A7FC8" w:rsidP="006A7FC8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0BDE1242" w14:textId="77777777" w:rsidR="006A7FC8" w:rsidRPr="00B6600A" w:rsidRDefault="006A7FC8" w:rsidP="006A7FC8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616F2DBD" w14:textId="77777777" w:rsidR="006A7FC8" w:rsidRPr="00B6600A" w:rsidRDefault="006A7FC8" w:rsidP="006A7FC8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6BAEE93F" w14:textId="77777777" w:rsidR="006A7FC8" w:rsidRPr="00B6600A" w:rsidRDefault="006A7FC8" w:rsidP="006A7FC8">
      <w:pPr>
        <w:ind w:left="284"/>
        <w:jc w:val="center"/>
        <w:rPr>
          <w:rFonts w:ascii="Times New Roman" w:eastAsia="Times New Roman" w:hAnsi="Times New Roman" w:cs="Times New Roman"/>
          <w:color w:val="000000" w:themeColor="text1"/>
        </w:rPr>
      </w:pPr>
      <w:r w:rsidRPr="00B6600A">
        <w:rPr>
          <w:rFonts w:ascii="Times New Roman" w:eastAsia="Times New Roman" w:hAnsi="Times New Roman" w:cs="Times New Roman"/>
          <w:b/>
          <w:bCs/>
          <w:color w:val="000000" w:themeColor="text1"/>
        </w:rPr>
        <w:lastRenderedPageBreak/>
        <w:t>HƯỚNG DẪN BẢNG ĐẶC TẢ ĐỀ KIỂM TRA GIỮA KÌ II NĂM HỌC 2023-2024</w:t>
      </w:r>
    </w:p>
    <w:p w14:paraId="303716B1" w14:textId="77777777" w:rsidR="006A7FC8" w:rsidRPr="00B6600A" w:rsidRDefault="006A7FC8" w:rsidP="006A7FC8">
      <w:pPr>
        <w:jc w:val="center"/>
        <w:rPr>
          <w:rFonts w:ascii="Times New Roman" w:eastAsia="Times New Roman" w:hAnsi="Times New Roman" w:cs="Times New Roman"/>
          <w:color w:val="000000" w:themeColor="text1"/>
        </w:rPr>
      </w:pPr>
      <w:r w:rsidRPr="00B6600A">
        <w:rPr>
          <w:rFonts w:ascii="Times New Roman" w:eastAsia="Times New Roman" w:hAnsi="Times New Roman" w:cs="Times New Roman"/>
          <w:b/>
          <w:bCs/>
          <w:color w:val="000000" w:themeColor="text1"/>
        </w:rPr>
        <w:t>MÔN: TOÁN 8</w:t>
      </w:r>
    </w:p>
    <w:tbl>
      <w:tblPr>
        <w:tblW w:w="10320" w:type="dxa"/>
        <w:tblInd w:w="279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14"/>
        <w:gridCol w:w="1325"/>
        <w:gridCol w:w="1421"/>
        <w:gridCol w:w="2948"/>
        <w:gridCol w:w="1135"/>
        <w:gridCol w:w="992"/>
        <w:gridCol w:w="1022"/>
        <w:gridCol w:w="963"/>
      </w:tblGrid>
      <w:tr w:rsidR="00B6600A" w:rsidRPr="00B6600A" w14:paraId="4048EC32" w14:textId="77777777" w:rsidTr="006A7FC8">
        <w:trPr>
          <w:trHeight w:val="281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CC30EEE" w14:textId="77777777" w:rsidR="006A7FC8" w:rsidRPr="00B6600A" w:rsidRDefault="006A7FC8" w:rsidP="00F54579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t>TT</w:t>
            </w:r>
          </w:p>
        </w:tc>
        <w:tc>
          <w:tcPr>
            <w:tcW w:w="132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2208D90" w14:textId="77777777" w:rsidR="006A7FC8" w:rsidRPr="00B6600A" w:rsidRDefault="006A7FC8" w:rsidP="00F54579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t>Chương/</w:t>
            </w:r>
          </w:p>
          <w:p w14:paraId="55E3A3A1" w14:textId="77777777" w:rsidR="006A7FC8" w:rsidRPr="00B6600A" w:rsidRDefault="006A7FC8" w:rsidP="00F54579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t>Chủ đề</w:t>
            </w:r>
          </w:p>
        </w:tc>
        <w:tc>
          <w:tcPr>
            <w:tcW w:w="142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093AEC" w14:textId="77777777" w:rsidR="006A7FC8" w:rsidRPr="00B6600A" w:rsidRDefault="006A7FC8" w:rsidP="00F54579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t>Nội dung/Đơn vị kiến thức</w:t>
            </w:r>
          </w:p>
        </w:tc>
        <w:tc>
          <w:tcPr>
            <w:tcW w:w="294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2624A3" w14:textId="77777777" w:rsidR="006A7FC8" w:rsidRPr="00B6600A" w:rsidRDefault="006A7FC8" w:rsidP="00F54579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t>Mức độ đánh giá</w:t>
            </w:r>
          </w:p>
        </w:tc>
        <w:tc>
          <w:tcPr>
            <w:tcW w:w="4112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C583DD5" w14:textId="77777777" w:rsidR="006A7FC8" w:rsidRPr="00B6600A" w:rsidRDefault="006A7FC8" w:rsidP="00F54579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t>Số câu hỏi theo mức độ nhận thức</w:t>
            </w:r>
          </w:p>
        </w:tc>
      </w:tr>
      <w:tr w:rsidR="00B6600A" w:rsidRPr="00B6600A" w14:paraId="51F228F7" w14:textId="77777777" w:rsidTr="006A7FC8">
        <w:trPr>
          <w:trHeight w:val="62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89A0F82" w14:textId="77777777" w:rsidR="006A7FC8" w:rsidRPr="00B6600A" w:rsidRDefault="006A7FC8" w:rsidP="00F54579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</w:tc>
        <w:tc>
          <w:tcPr>
            <w:tcW w:w="132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951C3CB" w14:textId="77777777" w:rsidR="006A7FC8" w:rsidRPr="00B6600A" w:rsidRDefault="006A7FC8" w:rsidP="00F54579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</w:tc>
        <w:tc>
          <w:tcPr>
            <w:tcW w:w="142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0D12D38" w14:textId="77777777" w:rsidR="006A7FC8" w:rsidRPr="00B6600A" w:rsidRDefault="006A7FC8" w:rsidP="00F54579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</w:tc>
        <w:tc>
          <w:tcPr>
            <w:tcW w:w="294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3C09B74" w14:textId="77777777" w:rsidR="006A7FC8" w:rsidRPr="00B6600A" w:rsidRDefault="006A7FC8" w:rsidP="00F54579">
            <w:pPr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F18905F" w14:textId="77777777" w:rsidR="006A7FC8" w:rsidRPr="00B6600A" w:rsidRDefault="006A7FC8" w:rsidP="00F54579">
            <w:pPr>
              <w:spacing w:line="62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t>Nhận biết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C67878C" w14:textId="77777777" w:rsidR="006A7FC8" w:rsidRPr="00B6600A" w:rsidRDefault="006A7FC8" w:rsidP="00F54579">
            <w:pPr>
              <w:spacing w:line="62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t>Thông hiểu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AC7C33A" w14:textId="77777777" w:rsidR="006A7FC8" w:rsidRPr="00B6600A" w:rsidRDefault="006A7FC8" w:rsidP="00F54579">
            <w:pPr>
              <w:spacing w:line="62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t>Vận dụng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C9958D7" w14:textId="77777777" w:rsidR="006A7FC8" w:rsidRPr="00B6600A" w:rsidRDefault="006A7FC8" w:rsidP="00F54579">
            <w:pPr>
              <w:spacing w:line="62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t>Vận dụng cao</w:t>
            </w:r>
          </w:p>
        </w:tc>
      </w:tr>
      <w:tr w:rsidR="00B6600A" w:rsidRPr="00B6600A" w14:paraId="6B9BCC45" w14:textId="77777777" w:rsidTr="006A7FC8">
        <w:trPr>
          <w:trHeight w:val="1248"/>
        </w:trPr>
        <w:tc>
          <w:tcPr>
            <w:tcW w:w="0" w:type="auto"/>
            <w:vMerge w:val="restart"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1A651F" w14:textId="77777777" w:rsidR="006A7FC8" w:rsidRPr="00B6600A" w:rsidRDefault="006A7FC8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t>1</w:t>
            </w:r>
          </w:p>
        </w:tc>
        <w:tc>
          <w:tcPr>
            <w:tcW w:w="1325" w:type="dxa"/>
            <w:vMerge w:val="restart"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9A6247C" w14:textId="77777777" w:rsidR="006A7FC8" w:rsidRPr="00B6600A" w:rsidRDefault="006A7FC8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t>CHƯƠNG VI</w:t>
            </w:r>
          </w:p>
          <w:p w14:paraId="55D29B29" w14:textId="77777777" w:rsidR="006A7FC8" w:rsidRPr="00B6600A" w:rsidRDefault="006A7FC8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noProof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iCs/>
                <w:noProof/>
                <w:color w:val="000000" w:themeColor="text1"/>
              </w:rPr>
              <w:t xml:space="preserve">Một số yếu tố thống kê và xác suất </w:t>
            </w:r>
          </w:p>
          <w:p w14:paraId="0B97663D" w14:textId="77777777" w:rsidR="006A7FC8" w:rsidRPr="00B6600A" w:rsidRDefault="006A7FC8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noProof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iCs/>
                <w:noProof/>
                <w:color w:val="000000" w:themeColor="text1"/>
              </w:rPr>
              <w:t>( 18 tiết)</w:t>
            </w:r>
          </w:p>
          <w:p w14:paraId="4A39ECAE" w14:textId="77777777" w:rsidR="006A7FC8" w:rsidRPr="00B6600A" w:rsidRDefault="006A7FC8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iCs/>
                <w:noProof/>
                <w:color w:val="000000" w:themeColor="text1"/>
                <w:lang w:val="vi-VN"/>
              </w:rPr>
              <w:t>(</w:t>
            </w:r>
            <w:r w:rsidRPr="00B6600A">
              <w:rPr>
                <w:rFonts w:ascii="Times New Roman" w:eastAsia="Times New Roman" w:hAnsi="Times New Roman" w:cs="Times New Roman"/>
                <w:b/>
                <w:iCs/>
                <w:noProof/>
                <w:color w:val="000000" w:themeColor="text1"/>
              </w:rPr>
              <w:t>6 điểm)</w:t>
            </w:r>
          </w:p>
        </w:tc>
        <w:tc>
          <w:tcPr>
            <w:tcW w:w="14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B39A3BB" w14:textId="77777777" w:rsidR="006A7FC8" w:rsidRPr="00B6600A" w:rsidRDefault="006A7FC8" w:rsidP="00F54579">
            <w:pPr>
              <w:jc w:val="center"/>
              <w:rPr>
                <w:rFonts w:ascii="Times New Roman" w:hAnsi="Times New Roman" w:cs="Times New Roman"/>
                <w:bCs/>
                <w:iCs/>
                <w:noProof/>
                <w:color w:val="000000" w:themeColor="text1"/>
                <w:spacing w:val="-8"/>
              </w:rPr>
            </w:pPr>
            <w:r w:rsidRPr="00B6600A">
              <w:rPr>
                <w:rFonts w:ascii="Times New Roman" w:hAnsi="Times New Roman" w:cs="Times New Roman"/>
                <w:bCs/>
                <w:iCs/>
                <w:noProof/>
                <w:color w:val="000000" w:themeColor="text1"/>
                <w:spacing w:val="-8"/>
              </w:rPr>
              <w:t xml:space="preserve">Thu thập, phân loại, mô tả và biểu diễn dữ liệu trên các bảng, biểu đồ. Phân tích và xử lí dữ liệu tìm được ở dạng bảng,  biểu đồ. </w:t>
            </w:r>
          </w:p>
          <w:p w14:paraId="5D4B1293" w14:textId="77777777" w:rsidR="006A7FC8" w:rsidRPr="00B6600A" w:rsidRDefault="006A7FC8" w:rsidP="00F54579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hAnsi="Times New Roman" w:cs="Times New Roman"/>
                <w:bCs/>
                <w:iCs/>
                <w:noProof/>
                <w:color w:val="000000" w:themeColor="text1"/>
                <w:spacing w:val="-8"/>
              </w:rPr>
              <w:t>( 3,5 đ)</w:t>
            </w: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41482D9" w14:textId="77777777" w:rsidR="006A7FC8" w:rsidRPr="00B6600A" w:rsidRDefault="006A7FC8" w:rsidP="00F54579">
            <w:pPr>
              <w:pStyle w:val="TableParagraph"/>
              <w:ind w:left="34"/>
              <w:jc w:val="both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B6600A">
              <w:rPr>
                <w:b/>
                <w:bCs/>
                <w:color w:val="000000" w:themeColor="text1"/>
                <w:sz w:val="24"/>
                <w:szCs w:val="24"/>
              </w:rPr>
              <w:t xml:space="preserve">Nhận biết: </w:t>
            </w:r>
          </w:p>
          <w:p w14:paraId="41EC7275" w14:textId="3E22C01C" w:rsidR="006A7FC8" w:rsidRPr="00B6600A" w:rsidRDefault="006A7FC8" w:rsidP="00F54579">
            <w:pPr>
              <w:pStyle w:val="TableParagraph"/>
              <w:ind w:left="34"/>
              <w:jc w:val="both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sz w:val="24"/>
                <w:szCs w:val="24"/>
              </w:rPr>
              <w:t>- Thực hiện và lí giải được việc thu thập, phân loại dữ liệu theo các tiêu chí cho trước từ nhiều nguồn khác nhau: văn bản; bảng biểu; kiến thức trong</w:t>
            </w:r>
            <w:r w:rsidRPr="00B6600A">
              <w:rPr>
                <w:color w:val="000000" w:themeColor="text1"/>
                <w:spacing w:val="26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các</w:t>
            </w:r>
            <w:r w:rsidRPr="00B6600A">
              <w:rPr>
                <w:color w:val="000000" w:themeColor="text1"/>
                <w:spacing w:val="24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lĩnh</w:t>
            </w:r>
            <w:r w:rsidRPr="00B6600A">
              <w:rPr>
                <w:color w:val="000000" w:themeColor="text1"/>
                <w:spacing w:val="23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vực</w:t>
            </w:r>
            <w:r w:rsidRPr="00B6600A">
              <w:rPr>
                <w:color w:val="000000" w:themeColor="text1"/>
                <w:spacing w:val="26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giáo</w:t>
            </w:r>
            <w:r w:rsidRPr="00B6600A">
              <w:rPr>
                <w:color w:val="000000" w:themeColor="text1"/>
                <w:spacing w:val="24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dục</w:t>
            </w:r>
            <w:r w:rsidRPr="00B6600A">
              <w:rPr>
                <w:color w:val="000000" w:themeColor="text1"/>
                <w:spacing w:val="22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khác</w:t>
            </w:r>
            <w:r w:rsidRPr="00B6600A">
              <w:rPr>
                <w:color w:val="000000" w:themeColor="text1"/>
                <w:spacing w:val="26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(Địa</w:t>
            </w:r>
            <w:r w:rsidRPr="00B6600A">
              <w:rPr>
                <w:color w:val="000000" w:themeColor="text1"/>
                <w:spacing w:val="24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lí,</w:t>
            </w:r>
            <w:r w:rsidRPr="00B6600A">
              <w:rPr>
                <w:color w:val="000000" w:themeColor="text1"/>
                <w:spacing w:val="22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Lịch</w:t>
            </w:r>
            <w:r w:rsidRPr="00B6600A">
              <w:rPr>
                <w:color w:val="000000" w:themeColor="text1"/>
                <w:spacing w:val="24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sử,</w:t>
            </w:r>
            <w:r w:rsidRPr="00B6600A">
              <w:rPr>
                <w:color w:val="000000" w:themeColor="text1"/>
                <w:spacing w:val="25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Giáo</w:t>
            </w:r>
            <w:r w:rsidRPr="00B6600A">
              <w:rPr>
                <w:color w:val="000000" w:themeColor="text1"/>
                <w:spacing w:val="26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dục</w:t>
            </w:r>
            <w:r w:rsidRPr="00B6600A">
              <w:rPr>
                <w:color w:val="000000" w:themeColor="text1"/>
                <w:spacing w:val="27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môi</w:t>
            </w:r>
            <w:r w:rsidRPr="00B6600A">
              <w:rPr>
                <w:color w:val="000000" w:themeColor="text1"/>
                <w:spacing w:val="25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trường, Giáo</w:t>
            </w:r>
            <w:r w:rsidRPr="00B6600A">
              <w:rPr>
                <w:color w:val="000000" w:themeColor="text1"/>
                <w:spacing w:val="22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dục</w:t>
            </w:r>
            <w:r w:rsidRPr="00B6600A">
              <w:rPr>
                <w:color w:val="000000" w:themeColor="text1"/>
                <w:spacing w:val="21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tài</w:t>
            </w:r>
            <w:r w:rsidRPr="00B6600A">
              <w:rPr>
                <w:color w:val="000000" w:themeColor="text1"/>
                <w:spacing w:val="23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chính,...);</w:t>
            </w:r>
            <w:r w:rsidRPr="00B6600A">
              <w:rPr>
                <w:color w:val="000000" w:themeColor="text1"/>
                <w:spacing w:val="23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phỏng</w:t>
            </w:r>
            <w:r w:rsidRPr="00B6600A">
              <w:rPr>
                <w:color w:val="000000" w:themeColor="text1"/>
                <w:spacing w:val="23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vấn,</w:t>
            </w:r>
            <w:r w:rsidRPr="00B6600A">
              <w:rPr>
                <w:color w:val="000000" w:themeColor="text1"/>
                <w:spacing w:val="22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truyền</w:t>
            </w:r>
            <w:r w:rsidRPr="00B6600A">
              <w:rPr>
                <w:color w:val="000000" w:themeColor="text1"/>
                <w:spacing w:val="23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thông,</w:t>
            </w:r>
            <w:r w:rsidRPr="00B6600A">
              <w:rPr>
                <w:color w:val="000000" w:themeColor="text1"/>
                <w:spacing w:val="21"/>
                <w:sz w:val="24"/>
                <w:szCs w:val="24"/>
              </w:rPr>
              <w:t xml:space="preserve"> </w:t>
            </w:r>
            <w:r w:rsidRPr="00B6600A">
              <w:rPr>
                <w:i/>
                <w:color w:val="000000" w:themeColor="text1"/>
                <w:sz w:val="24"/>
                <w:szCs w:val="24"/>
              </w:rPr>
              <w:t>Internet</w:t>
            </w:r>
            <w:r w:rsidRPr="00B6600A">
              <w:rPr>
                <w:color w:val="000000" w:themeColor="text1"/>
                <w:sz w:val="24"/>
                <w:szCs w:val="24"/>
              </w:rPr>
              <w:t>;</w:t>
            </w:r>
            <w:r w:rsidRPr="00B6600A">
              <w:rPr>
                <w:color w:val="000000" w:themeColor="text1"/>
                <w:spacing w:val="23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thực</w:t>
            </w:r>
            <w:r w:rsidRPr="00B6600A">
              <w:rPr>
                <w:color w:val="000000" w:themeColor="text1"/>
                <w:spacing w:val="21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tiễn</w:t>
            </w:r>
            <w:r w:rsidRPr="00B6600A">
              <w:rPr>
                <w:color w:val="000000" w:themeColor="text1"/>
                <w:spacing w:val="22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(môi</w:t>
            </w:r>
          </w:p>
          <w:p w14:paraId="26EFD21D" w14:textId="77777777" w:rsidR="006A7FC8" w:rsidRPr="00B6600A" w:rsidRDefault="006A7FC8" w:rsidP="00F54579">
            <w:pPr>
              <w:pStyle w:val="TableParagraph"/>
              <w:ind w:left="34"/>
              <w:jc w:val="both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sz w:val="24"/>
                <w:szCs w:val="24"/>
              </w:rPr>
              <w:t>trường, tài chính, y tế, giá cả thị trường,...).</w:t>
            </w:r>
          </w:p>
          <w:p w14:paraId="595C73AE" w14:textId="77777777" w:rsidR="006A7FC8" w:rsidRPr="00B6600A" w:rsidRDefault="006A7FC8" w:rsidP="00F54579">
            <w:pPr>
              <w:pStyle w:val="TableParagraph"/>
              <w:ind w:left="34" w:right="91"/>
              <w:jc w:val="both"/>
              <w:rPr>
                <w:i/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sz w:val="24"/>
                <w:szCs w:val="24"/>
              </w:rPr>
              <w:t>– Lựa chọn và biểu diễn được dữ liệu vào bảng, biểu đồ thích hợp ở dạng: bảng thống kê; biểu đồ tranh; biểu đồ dạng cột/cột kép (</w:t>
            </w:r>
            <w:r w:rsidRPr="00B6600A">
              <w:rPr>
                <w:i/>
                <w:color w:val="000000" w:themeColor="text1"/>
                <w:sz w:val="24"/>
                <w:szCs w:val="24"/>
              </w:rPr>
              <w:t>column chart</w:t>
            </w:r>
            <w:r w:rsidRPr="00B6600A">
              <w:rPr>
                <w:color w:val="000000" w:themeColor="text1"/>
                <w:sz w:val="24"/>
                <w:szCs w:val="24"/>
              </w:rPr>
              <w:t>), biểu đồ hình quạt tròn (cho sẵn) (</w:t>
            </w:r>
            <w:r w:rsidRPr="00B6600A">
              <w:rPr>
                <w:i/>
                <w:color w:val="000000" w:themeColor="text1"/>
                <w:sz w:val="24"/>
                <w:szCs w:val="24"/>
              </w:rPr>
              <w:t>pie chart</w:t>
            </w:r>
            <w:r w:rsidRPr="00B6600A">
              <w:rPr>
                <w:color w:val="000000" w:themeColor="text1"/>
                <w:sz w:val="24"/>
                <w:szCs w:val="24"/>
              </w:rPr>
              <w:t>); biểu đồ đoạn thẳng (</w:t>
            </w:r>
            <w:r w:rsidRPr="00B6600A">
              <w:rPr>
                <w:i/>
                <w:color w:val="000000" w:themeColor="text1"/>
                <w:sz w:val="24"/>
                <w:szCs w:val="24"/>
              </w:rPr>
              <w:t>line</w:t>
            </w:r>
          </w:p>
          <w:p w14:paraId="4ACECF8C" w14:textId="77777777" w:rsidR="006A7FC8" w:rsidRPr="00B6600A" w:rsidRDefault="006A7FC8" w:rsidP="00F54579">
            <w:pPr>
              <w:pStyle w:val="TableParagraph"/>
              <w:ind w:left="34"/>
              <w:jc w:val="both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i/>
                <w:color w:val="000000" w:themeColor="text1"/>
                <w:sz w:val="24"/>
                <w:szCs w:val="24"/>
              </w:rPr>
              <w:t>graph</w:t>
            </w:r>
            <w:r w:rsidRPr="00B6600A">
              <w:rPr>
                <w:color w:val="000000" w:themeColor="text1"/>
                <w:sz w:val="24"/>
                <w:szCs w:val="24"/>
              </w:rPr>
              <w:t>).</w:t>
            </w:r>
          </w:p>
          <w:p w14:paraId="7AFD18EE" w14:textId="77777777" w:rsidR="006A7FC8" w:rsidRPr="00B6600A" w:rsidRDefault="006A7FC8" w:rsidP="00F54579">
            <w:pPr>
              <w:pStyle w:val="TableParagraph"/>
              <w:ind w:left="34"/>
              <w:jc w:val="both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sz w:val="24"/>
                <w:szCs w:val="24"/>
              </w:rPr>
              <w:t>– Phát hiện được vấn đề hoặc quy luật đơn giản dựa trên phân tích các số liệu thu được ở dạng: bảng thống kê; biểu đồ tranh; biểu đồ dạng cột/cột kép (</w:t>
            </w:r>
            <w:r w:rsidRPr="00B6600A">
              <w:rPr>
                <w:i/>
                <w:color w:val="000000" w:themeColor="text1"/>
                <w:sz w:val="24"/>
                <w:szCs w:val="24"/>
              </w:rPr>
              <w:t>column chart</w:t>
            </w:r>
            <w:r w:rsidRPr="00B6600A">
              <w:rPr>
                <w:color w:val="000000" w:themeColor="text1"/>
                <w:sz w:val="24"/>
                <w:szCs w:val="24"/>
              </w:rPr>
              <w:t>), biểu đồ hình quạt tròn (</w:t>
            </w:r>
            <w:r w:rsidRPr="00B6600A">
              <w:rPr>
                <w:i/>
                <w:color w:val="000000" w:themeColor="text1"/>
                <w:sz w:val="24"/>
                <w:szCs w:val="24"/>
              </w:rPr>
              <w:t>pie chart</w:t>
            </w:r>
            <w:r w:rsidRPr="00B6600A">
              <w:rPr>
                <w:color w:val="000000" w:themeColor="text1"/>
                <w:sz w:val="24"/>
                <w:szCs w:val="24"/>
              </w:rPr>
              <w:t>); biểu đồ đoạn thẳng (</w:t>
            </w:r>
            <w:r w:rsidRPr="00B6600A">
              <w:rPr>
                <w:i/>
                <w:color w:val="000000" w:themeColor="text1"/>
                <w:sz w:val="24"/>
                <w:szCs w:val="24"/>
              </w:rPr>
              <w:t>line graph</w:t>
            </w:r>
            <w:r w:rsidRPr="00B6600A">
              <w:rPr>
                <w:color w:val="000000" w:themeColor="text1"/>
                <w:sz w:val="24"/>
                <w:szCs w:val="24"/>
              </w:rPr>
              <w:t>).</w:t>
            </w:r>
          </w:p>
          <w:p w14:paraId="5AB251F4" w14:textId="77777777" w:rsidR="006A7FC8" w:rsidRPr="00B6600A" w:rsidRDefault="006A7FC8" w:rsidP="00F54579">
            <w:pPr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B6600A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Thông hiểu: </w:t>
            </w:r>
          </w:p>
          <w:p w14:paraId="05FEE246" w14:textId="77777777" w:rsidR="006A7FC8" w:rsidRPr="00B6600A" w:rsidRDefault="006A7FC8" w:rsidP="00F54579">
            <w:pPr>
              <w:ind w:left="34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</w:rPr>
              <w:t xml:space="preserve"> – Chứng tỏ được tính hợp lí của dữ liệu theo các tiêu chí toán học đơn giản (ví dụ: tính hợp lí trong các số liệu điều tra; tính hợp lí của các quảng cáo,...).</w:t>
            </w:r>
          </w:p>
          <w:p w14:paraId="1E3B48BC" w14:textId="77777777" w:rsidR="006A7FC8" w:rsidRPr="00B6600A" w:rsidRDefault="006A7FC8" w:rsidP="00F54579">
            <w:pPr>
              <w:pStyle w:val="TableParagraph"/>
              <w:ind w:left="34" w:right="128"/>
              <w:jc w:val="both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sz w:val="24"/>
                <w:szCs w:val="24"/>
              </w:rPr>
              <w:t xml:space="preserve">– Hiểu được mối liên hệ toán học đơn giản giữa các số liệu đã được biểu diễn. Từ đó, nhận biết </w:t>
            </w:r>
            <w:r w:rsidRPr="00B6600A">
              <w:rPr>
                <w:color w:val="000000" w:themeColor="text1"/>
                <w:sz w:val="24"/>
                <w:szCs w:val="24"/>
              </w:rPr>
              <w:lastRenderedPageBreak/>
              <w:t>được số liệu không chính xác trong những ví</w:t>
            </w:r>
          </w:p>
          <w:p w14:paraId="63621BB4" w14:textId="77777777" w:rsidR="006A7FC8" w:rsidRPr="00B6600A" w:rsidRDefault="006A7FC8" w:rsidP="00F54579">
            <w:pPr>
              <w:pStyle w:val="TableParagraph"/>
              <w:ind w:left="34" w:right="94"/>
              <w:jc w:val="both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sz w:val="24"/>
                <w:szCs w:val="24"/>
              </w:rPr>
              <w:t>dụ đơn giản.</w:t>
            </w:r>
            <w:r w:rsidRPr="00B6600A">
              <w:rPr>
                <w:color w:val="000000" w:themeColor="text1"/>
                <w:sz w:val="24"/>
                <w:szCs w:val="24"/>
              </w:rPr>
              <w:br/>
              <w:t xml:space="preserve"> – Giải quyết được những vấn đề đơn giản liên quan đến các số liệu thu</w:t>
            </w:r>
          </w:p>
          <w:p w14:paraId="45CDA633" w14:textId="77777777" w:rsidR="006A7FC8" w:rsidRPr="00B6600A" w:rsidRDefault="006A7FC8" w:rsidP="00F54579">
            <w:pPr>
              <w:pStyle w:val="TableParagraph"/>
              <w:ind w:left="34"/>
              <w:jc w:val="both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sz w:val="24"/>
                <w:szCs w:val="24"/>
              </w:rPr>
              <w:t>được ở dạng: bảng thống kê; biểu đồ tranh; biểu đồ dạng cột/cột kép (</w:t>
            </w:r>
            <w:r w:rsidRPr="00B6600A">
              <w:rPr>
                <w:i/>
                <w:color w:val="000000" w:themeColor="text1"/>
                <w:sz w:val="24"/>
                <w:szCs w:val="24"/>
              </w:rPr>
              <w:t>column chart</w:t>
            </w:r>
            <w:r w:rsidRPr="00B6600A">
              <w:rPr>
                <w:color w:val="000000" w:themeColor="text1"/>
                <w:sz w:val="24"/>
                <w:szCs w:val="24"/>
              </w:rPr>
              <w:t>), biểu đồ hình quạt tròn (</w:t>
            </w:r>
            <w:r w:rsidRPr="00B6600A">
              <w:rPr>
                <w:i/>
                <w:color w:val="000000" w:themeColor="text1"/>
                <w:sz w:val="24"/>
                <w:szCs w:val="24"/>
              </w:rPr>
              <w:t>pie chart</w:t>
            </w:r>
            <w:r w:rsidRPr="00B6600A">
              <w:rPr>
                <w:color w:val="000000" w:themeColor="text1"/>
                <w:sz w:val="24"/>
                <w:szCs w:val="24"/>
              </w:rPr>
              <w:t>); biểu đồ đoạn thẳng (</w:t>
            </w:r>
            <w:r w:rsidRPr="00B6600A">
              <w:rPr>
                <w:i/>
                <w:color w:val="000000" w:themeColor="text1"/>
                <w:sz w:val="24"/>
                <w:szCs w:val="24"/>
              </w:rPr>
              <w:t>line</w:t>
            </w:r>
            <w:r w:rsidRPr="00B6600A">
              <w:rPr>
                <w:i/>
                <w:color w:val="000000" w:themeColor="text1"/>
                <w:spacing w:val="-2"/>
                <w:sz w:val="24"/>
                <w:szCs w:val="24"/>
              </w:rPr>
              <w:t xml:space="preserve"> </w:t>
            </w:r>
            <w:r w:rsidRPr="00B6600A">
              <w:rPr>
                <w:i/>
                <w:color w:val="000000" w:themeColor="text1"/>
                <w:sz w:val="24"/>
                <w:szCs w:val="24"/>
              </w:rPr>
              <w:t>graph</w:t>
            </w:r>
            <w:r w:rsidRPr="00B6600A">
              <w:rPr>
                <w:color w:val="000000" w:themeColor="text1"/>
                <w:sz w:val="24"/>
                <w:szCs w:val="24"/>
              </w:rPr>
              <w:t>).</w:t>
            </w:r>
          </w:p>
          <w:p w14:paraId="7D6DDC3F" w14:textId="77777777" w:rsidR="006A7FC8" w:rsidRPr="00B6600A" w:rsidRDefault="006A7FC8" w:rsidP="00F54579">
            <w:pPr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B6600A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Vận dụng: </w:t>
            </w:r>
          </w:p>
          <w:p w14:paraId="7AA76866" w14:textId="77777777" w:rsidR="006A7FC8" w:rsidRPr="00B6600A" w:rsidRDefault="006A7FC8" w:rsidP="00F54579">
            <w:pPr>
              <w:ind w:left="34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</w:rPr>
              <w:t>– Chứng tỏ được tính hợp lí của dữ liệu theo các tiêu chí toán học đơn giản (ví dụ: tính hợp lí trong các số liệu điều tra; tính hợp lí của các quảng cáo,...).</w:t>
            </w:r>
          </w:p>
          <w:p w14:paraId="035D19A7" w14:textId="77777777" w:rsidR="006A7FC8" w:rsidRPr="00B6600A" w:rsidRDefault="006A7FC8" w:rsidP="006A7FC8">
            <w:pPr>
              <w:pStyle w:val="TableParagraph"/>
              <w:numPr>
                <w:ilvl w:val="0"/>
                <w:numId w:val="27"/>
              </w:numPr>
              <w:tabs>
                <w:tab w:val="left" w:pos="318"/>
              </w:tabs>
              <w:ind w:left="34" w:firstLine="0"/>
              <w:jc w:val="both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sz w:val="24"/>
                <w:szCs w:val="24"/>
              </w:rPr>
              <w:t>So sánh được các dạng biểu diễn khác nhau cho một tập dữ</w:t>
            </w:r>
            <w:r w:rsidRPr="00B6600A">
              <w:rPr>
                <w:color w:val="000000" w:themeColor="text1"/>
                <w:spacing w:val="-19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liệu.</w:t>
            </w:r>
          </w:p>
          <w:p w14:paraId="25ADD43E" w14:textId="77777777" w:rsidR="006A7FC8" w:rsidRPr="00B6600A" w:rsidRDefault="006A7FC8" w:rsidP="00F54579">
            <w:pPr>
              <w:ind w:left="34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</w:rPr>
              <w:t>Mô tả được cách chuyển dữ liệu từ dạng biểu diễn này sang dạng biểu diễn</w:t>
            </w:r>
            <w:r w:rsidRPr="00B6600A">
              <w:rPr>
                <w:rFonts w:ascii="Times New Roman" w:hAnsi="Times New Roman" w:cs="Times New Roman"/>
                <w:color w:val="000000" w:themeColor="text1"/>
                <w:spacing w:val="-2"/>
              </w:rPr>
              <w:t xml:space="preserve"> </w:t>
            </w:r>
            <w:r w:rsidRPr="00B6600A">
              <w:rPr>
                <w:rFonts w:ascii="Times New Roman" w:hAnsi="Times New Roman" w:cs="Times New Roman"/>
                <w:color w:val="000000" w:themeColor="text1"/>
              </w:rPr>
              <w:t>khác.</w:t>
            </w:r>
          </w:p>
          <w:p w14:paraId="18B40752" w14:textId="77777777" w:rsidR="006A7FC8" w:rsidRPr="00B6600A" w:rsidRDefault="006A7FC8" w:rsidP="00F54579">
            <w:pPr>
              <w:pStyle w:val="TableParagraph"/>
              <w:ind w:left="34" w:right="94"/>
              <w:jc w:val="both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sz w:val="24"/>
                <w:szCs w:val="24"/>
              </w:rPr>
              <w:t>– Vận dụng được mối liên hệ giữa thống kê với những kiến thức trong các</w:t>
            </w:r>
          </w:p>
          <w:p w14:paraId="342B7D1D" w14:textId="694C5A7C" w:rsidR="006A7FC8" w:rsidRPr="00B6600A" w:rsidRDefault="006A7FC8" w:rsidP="006A7FC8">
            <w:pPr>
              <w:ind w:left="34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</w:rPr>
              <w:t>môn học khác trong Chương trình lớp 8 (ví dụ: Lịch sử và Địa lí lớp 8, Khoa học tự nhiên lớp 8,...) và trong thực tiễn.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6B8400" w14:textId="77777777" w:rsidR="006A7FC8" w:rsidRPr="00B6600A" w:rsidRDefault="006A7FC8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color w:val="000000" w:themeColor="text1"/>
              </w:rPr>
              <w:lastRenderedPageBreak/>
              <w:t>5</w:t>
            </w:r>
          </w:p>
          <w:p w14:paraId="4EB3ABE5" w14:textId="77777777" w:rsidR="006A7FC8" w:rsidRPr="00B6600A" w:rsidRDefault="006A7FC8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color w:val="000000" w:themeColor="text1"/>
              </w:rPr>
              <w:t>(1,5đ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D65D5C" w14:textId="77777777" w:rsidR="006A7FC8" w:rsidRPr="00B6600A" w:rsidRDefault="006A7FC8" w:rsidP="00F54579">
            <w:pPr>
              <w:spacing w:line="312" w:lineRule="auto"/>
              <w:ind w:left="34"/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  <w:t>1</w:t>
            </w:r>
          </w:p>
          <w:p w14:paraId="03C88537" w14:textId="77777777" w:rsidR="006A7FC8" w:rsidRPr="00B6600A" w:rsidRDefault="006A7FC8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  <w:t>(1 đ)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AB4CF2" w14:textId="77777777" w:rsidR="006A7FC8" w:rsidRPr="00B6600A" w:rsidRDefault="006A7FC8" w:rsidP="00F54579">
            <w:pPr>
              <w:spacing w:line="312" w:lineRule="auto"/>
              <w:ind w:left="34"/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  <w:t>1</w:t>
            </w:r>
          </w:p>
          <w:p w14:paraId="4CB3C212" w14:textId="77777777" w:rsidR="006A7FC8" w:rsidRPr="00B6600A" w:rsidRDefault="006A7FC8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  <w:t>(1 đ)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29046F" w14:textId="77777777" w:rsidR="006A7FC8" w:rsidRPr="00B6600A" w:rsidRDefault="006A7FC8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</w:tc>
      </w:tr>
      <w:tr w:rsidR="00B6600A" w:rsidRPr="00B6600A" w14:paraId="11F7BC14" w14:textId="77777777" w:rsidTr="006A7FC8">
        <w:trPr>
          <w:trHeight w:val="1248"/>
        </w:trPr>
        <w:tc>
          <w:tcPr>
            <w:tcW w:w="0" w:type="auto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86AE0" w14:textId="77777777" w:rsidR="006A7FC8" w:rsidRPr="00B6600A" w:rsidRDefault="006A7FC8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</w:pPr>
          </w:p>
        </w:tc>
        <w:tc>
          <w:tcPr>
            <w:tcW w:w="1325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28FE4D" w14:textId="77777777" w:rsidR="006A7FC8" w:rsidRPr="00B6600A" w:rsidRDefault="006A7FC8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</w:pPr>
          </w:p>
        </w:tc>
        <w:tc>
          <w:tcPr>
            <w:tcW w:w="14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B08B2C" w14:textId="77777777" w:rsidR="006A7FC8" w:rsidRPr="00B6600A" w:rsidRDefault="006A7FC8" w:rsidP="00F54579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Cs/>
                <w:iCs/>
                <w:noProof/>
                <w:color w:val="000000" w:themeColor="text1"/>
              </w:rPr>
              <w:t>Xác suất của biến cố ngẫu nhiên, xác xuất thực nghiệm của một biến cố trong một số trò chơi đơn giản. (2,5 đ)</w:t>
            </w: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9D7B721" w14:textId="77777777" w:rsidR="006A7FC8" w:rsidRPr="00B6600A" w:rsidRDefault="006A7FC8" w:rsidP="00F54579">
            <w:pPr>
              <w:pStyle w:val="TableParagraph"/>
              <w:tabs>
                <w:tab w:val="left" w:pos="331"/>
              </w:tabs>
              <w:spacing w:line="268" w:lineRule="auto"/>
              <w:ind w:left="34" w:right="94"/>
              <w:jc w:val="both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b/>
                <w:bCs/>
                <w:color w:val="000000" w:themeColor="text1"/>
                <w:sz w:val="24"/>
                <w:szCs w:val="24"/>
              </w:rPr>
              <w:t>Nhận biết:</w:t>
            </w:r>
            <w:r w:rsidRPr="00B6600A">
              <w:rPr>
                <w:color w:val="000000" w:themeColor="text1"/>
                <w:sz w:val="24"/>
                <w:szCs w:val="24"/>
              </w:rPr>
              <w:t xml:space="preserve"> Nhận biết được mối liên hệ giữa xác suất thực nghiệm của một biến cố với xác suất củaa biến cố đó thông qua một số ví dụ đơn</w:t>
            </w:r>
            <w:r w:rsidRPr="00B6600A">
              <w:rPr>
                <w:color w:val="000000" w:themeColor="text1"/>
                <w:spacing w:val="-14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giản.</w:t>
            </w:r>
          </w:p>
          <w:p w14:paraId="739943E8" w14:textId="77777777" w:rsidR="006A7FC8" w:rsidRPr="00B6600A" w:rsidRDefault="006A7FC8" w:rsidP="00F54579">
            <w:pPr>
              <w:pStyle w:val="TableParagraph"/>
              <w:tabs>
                <w:tab w:val="left" w:pos="331"/>
              </w:tabs>
              <w:spacing w:line="268" w:lineRule="auto"/>
              <w:ind w:left="34" w:right="94"/>
              <w:jc w:val="both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b/>
                <w:bCs/>
                <w:color w:val="000000" w:themeColor="text1"/>
                <w:sz w:val="24"/>
                <w:szCs w:val="24"/>
              </w:rPr>
              <w:t>Thông hiểu:</w:t>
            </w:r>
            <w:r w:rsidRPr="00B6600A">
              <w:rPr>
                <w:color w:val="000000" w:themeColor="text1"/>
                <w:sz w:val="24"/>
                <w:szCs w:val="24"/>
              </w:rPr>
              <w:t xml:space="preserve"> Sử dụng được tỉ số để </w:t>
            </w:r>
            <w:r w:rsidRPr="00B6600A">
              <w:rPr>
                <w:color w:val="000000" w:themeColor="text1"/>
                <w:spacing w:val="-3"/>
                <w:sz w:val="24"/>
                <w:szCs w:val="24"/>
              </w:rPr>
              <w:t xml:space="preserve">mô </w:t>
            </w:r>
            <w:r w:rsidRPr="00B6600A">
              <w:rPr>
                <w:color w:val="000000" w:themeColor="text1"/>
                <w:sz w:val="24"/>
                <w:szCs w:val="24"/>
              </w:rPr>
              <w:t>tả xác suất của một biến cố ngẫu nhiên trong một số ví dụ đơn</w:t>
            </w:r>
            <w:r w:rsidRPr="00B6600A">
              <w:rPr>
                <w:color w:val="000000" w:themeColor="text1"/>
                <w:spacing w:val="-3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giản.</w:t>
            </w:r>
          </w:p>
          <w:p w14:paraId="59CF00BC" w14:textId="77777777" w:rsidR="006A7FC8" w:rsidRPr="00B6600A" w:rsidRDefault="006A7FC8" w:rsidP="006A7FC8">
            <w:pPr>
              <w:jc w:val="both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55C0409" w14:textId="77777777" w:rsidR="006A7FC8" w:rsidRPr="00B6600A" w:rsidRDefault="006A7FC8" w:rsidP="00F54579">
            <w:pPr>
              <w:spacing w:line="312" w:lineRule="auto"/>
              <w:ind w:left="34"/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  <w:t>4</w:t>
            </w:r>
          </w:p>
          <w:p w14:paraId="6613C201" w14:textId="77777777" w:rsidR="006A7FC8" w:rsidRPr="00B6600A" w:rsidRDefault="006A7FC8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  <w:t>(1đ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F06A091" w14:textId="77777777" w:rsidR="006A7FC8" w:rsidRPr="00B6600A" w:rsidRDefault="006A7FC8" w:rsidP="00F54579">
            <w:pPr>
              <w:spacing w:line="312" w:lineRule="auto"/>
              <w:ind w:left="34"/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  <w:t>1</w:t>
            </w:r>
          </w:p>
          <w:p w14:paraId="5C4AAC59" w14:textId="77777777" w:rsidR="006A7FC8" w:rsidRPr="00B6600A" w:rsidRDefault="006A7FC8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  <w:t>(1,5đ)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C2ABB9" w14:textId="77777777" w:rsidR="006A7FC8" w:rsidRPr="00B6600A" w:rsidRDefault="006A7FC8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42A66F" w14:textId="77777777" w:rsidR="006A7FC8" w:rsidRPr="00B6600A" w:rsidRDefault="006A7FC8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</w:tc>
      </w:tr>
      <w:tr w:rsidR="00B6600A" w:rsidRPr="00B6600A" w14:paraId="5FAC4810" w14:textId="77777777" w:rsidTr="006A7FC8">
        <w:trPr>
          <w:trHeight w:val="1248"/>
        </w:trPr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7F7173E" w14:textId="77777777" w:rsidR="006A7FC8" w:rsidRPr="00B6600A" w:rsidRDefault="006A7FC8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t>2</w:t>
            </w:r>
          </w:p>
        </w:tc>
        <w:tc>
          <w:tcPr>
            <w:tcW w:w="13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438669" w14:textId="77777777" w:rsidR="006A7FC8" w:rsidRPr="00B6600A" w:rsidRDefault="006A7FC8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t xml:space="preserve">CHƯƠNG VII. Phương trình bậc </w:t>
            </w: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lastRenderedPageBreak/>
              <w:t xml:space="preserve">nhất một ẩn (2 tiết) </w:t>
            </w:r>
          </w:p>
          <w:p w14:paraId="7288184C" w14:textId="77777777" w:rsidR="006A7FC8" w:rsidRPr="00B6600A" w:rsidRDefault="006A7FC8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lang w:val="vi-VN"/>
              </w:rPr>
              <w:t>(0,5</w:t>
            </w:r>
            <w:r w:rsidRPr="00B6600A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</w:rPr>
              <w:t>đ)</w:t>
            </w:r>
          </w:p>
        </w:tc>
        <w:tc>
          <w:tcPr>
            <w:tcW w:w="14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A19179D" w14:textId="77777777" w:rsidR="006A7FC8" w:rsidRPr="00B6600A" w:rsidRDefault="006A7FC8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noProof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Cs/>
                <w:iCs/>
                <w:noProof/>
                <w:color w:val="000000" w:themeColor="text1"/>
              </w:rPr>
              <w:lastRenderedPageBreak/>
              <w:t>Phương trình bậc nhất một ẩn</w:t>
            </w:r>
          </w:p>
          <w:p w14:paraId="5FABD38D" w14:textId="77777777" w:rsidR="006A7FC8" w:rsidRPr="00B6600A" w:rsidRDefault="006A7FC8" w:rsidP="00F54579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Cs/>
                <w:iCs/>
                <w:noProof/>
                <w:color w:val="000000" w:themeColor="text1"/>
              </w:rPr>
              <w:lastRenderedPageBreak/>
              <w:t>( 0,5 đ)</w:t>
            </w: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DFA92E" w14:textId="77777777" w:rsidR="006A7FC8" w:rsidRPr="00B6600A" w:rsidRDefault="006A7FC8" w:rsidP="00F54579">
            <w:pPr>
              <w:pStyle w:val="TableParagraph"/>
              <w:tabs>
                <w:tab w:val="left" w:pos="318"/>
              </w:tabs>
              <w:ind w:left="34"/>
              <w:jc w:val="both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b/>
                <w:bCs/>
                <w:color w:val="000000" w:themeColor="text1"/>
                <w:sz w:val="24"/>
                <w:szCs w:val="24"/>
              </w:rPr>
              <w:lastRenderedPageBreak/>
              <w:t>Nhận biết:</w:t>
            </w:r>
            <w:r w:rsidRPr="00B6600A">
              <w:rPr>
                <w:color w:val="000000" w:themeColor="text1"/>
                <w:sz w:val="24"/>
                <w:szCs w:val="24"/>
              </w:rPr>
              <w:t xml:space="preserve"> Hiểu được khái niệm phương trình bậc nhất một ẩn và cách</w:t>
            </w:r>
            <w:r w:rsidRPr="00B6600A">
              <w:rPr>
                <w:color w:val="000000" w:themeColor="text1"/>
                <w:spacing w:val="-19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giải.</w:t>
            </w:r>
          </w:p>
          <w:p w14:paraId="686A2532" w14:textId="77777777" w:rsidR="006A7FC8" w:rsidRPr="00B6600A" w:rsidRDefault="006A7FC8" w:rsidP="00F54579">
            <w:pPr>
              <w:ind w:left="34"/>
              <w:jc w:val="both"/>
              <w:rPr>
                <w:rFonts w:ascii="Times New Roman" w:hAnsi="Times New Roman" w:cs="Times New Roman"/>
                <w:color w:val="000000" w:themeColor="text1"/>
                <w:lang w:val="vi-VN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21E70D" w14:textId="77777777" w:rsidR="006A7FC8" w:rsidRPr="00B6600A" w:rsidRDefault="006A7FC8" w:rsidP="00F54579">
            <w:pPr>
              <w:spacing w:line="312" w:lineRule="auto"/>
              <w:ind w:left="34"/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  <w:t>1</w:t>
            </w:r>
          </w:p>
          <w:p w14:paraId="6EA9A92C" w14:textId="77777777" w:rsidR="006A7FC8" w:rsidRPr="00B6600A" w:rsidRDefault="006A7FC8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  <w:t>(0,5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CBF9D0" w14:textId="77777777" w:rsidR="006A7FC8" w:rsidRPr="00B6600A" w:rsidRDefault="006A7FC8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53B9215" w14:textId="77777777" w:rsidR="006A7FC8" w:rsidRPr="00B6600A" w:rsidRDefault="006A7FC8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5FEA4D" w14:textId="77777777" w:rsidR="006A7FC8" w:rsidRPr="00B6600A" w:rsidRDefault="006A7FC8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</w:tc>
      </w:tr>
      <w:tr w:rsidR="00B6600A" w:rsidRPr="00B6600A" w14:paraId="3C88B768" w14:textId="77777777" w:rsidTr="006A7FC8">
        <w:trPr>
          <w:trHeight w:val="7085"/>
        </w:trPr>
        <w:tc>
          <w:tcPr>
            <w:tcW w:w="0" w:type="auto"/>
            <w:vMerge w:val="restart"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558193" w14:textId="77777777" w:rsidR="006A7FC8" w:rsidRPr="00B6600A" w:rsidRDefault="006A7FC8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t>3</w:t>
            </w:r>
          </w:p>
          <w:p w14:paraId="3E58D698" w14:textId="77777777" w:rsidR="006A7FC8" w:rsidRPr="00B6600A" w:rsidRDefault="006A7FC8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</w:pPr>
          </w:p>
        </w:tc>
        <w:tc>
          <w:tcPr>
            <w:tcW w:w="1325" w:type="dxa"/>
            <w:vMerge w:val="restart"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12D5829" w14:textId="77777777" w:rsidR="006A7FC8" w:rsidRPr="00B6600A" w:rsidRDefault="006A7FC8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t>CHƯƠNG VIII. Tam giác đồn dạng, hình đồng dạng (</w:t>
            </w:r>
          </w:p>
          <w:p w14:paraId="739C2004" w14:textId="77777777" w:rsidR="006A7FC8" w:rsidRPr="00B6600A" w:rsidRDefault="006A7FC8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t>10 tiết)</w:t>
            </w:r>
          </w:p>
          <w:p w14:paraId="478534DC" w14:textId="77777777" w:rsidR="006A7FC8" w:rsidRPr="00B6600A" w:rsidRDefault="006A7FC8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t>(3,5đ)</w:t>
            </w:r>
          </w:p>
          <w:p w14:paraId="5C49BC0E" w14:textId="77777777" w:rsidR="006A7FC8" w:rsidRPr="00B6600A" w:rsidRDefault="006A7FC8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</w:pPr>
          </w:p>
        </w:tc>
        <w:tc>
          <w:tcPr>
            <w:tcW w:w="14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3C040A7" w14:textId="77777777" w:rsidR="006A7FC8" w:rsidRPr="00B6600A" w:rsidRDefault="006A7FC8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noProof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Cs/>
                <w:iCs/>
                <w:noProof/>
                <w:color w:val="000000" w:themeColor="text1"/>
              </w:rPr>
              <w:t>Định lý thales, ứng dụng, đường trung bình, đường phân giác trong tam giác</w:t>
            </w:r>
          </w:p>
          <w:p w14:paraId="517CF8CB" w14:textId="77777777" w:rsidR="006A7FC8" w:rsidRPr="00B6600A" w:rsidRDefault="006A7FC8" w:rsidP="00F54579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Cs/>
                <w:iCs/>
                <w:noProof/>
                <w:color w:val="000000" w:themeColor="text1"/>
              </w:rPr>
              <w:t>( 3 đ)</w:t>
            </w: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617171" w14:textId="77777777" w:rsidR="006A7FC8" w:rsidRPr="00B6600A" w:rsidRDefault="006A7FC8" w:rsidP="00F54579">
            <w:pPr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B6600A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Nhận biết:</w:t>
            </w:r>
          </w:p>
          <w:p w14:paraId="2F49D2E5" w14:textId="77777777" w:rsidR="006A7FC8" w:rsidRPr="00B6600A" w:rsidRDefault="006A7FC8" w:rsidP="00F54579">
            <w:pPr>
              <w:pStyle w:val="TableParagraph"/>
              <w:tabs>
                <w:tab w:val="left" w:pos="318"/>
              </w:tabs>
              <w:ind w:left="34"/>
              <w:jc w:val="both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sz w:val="24"/>
                <w:szCs w:val="24"/>
              </w:rPr>
              <w:t>- Nhận biết được định lí Thalès trong tam giác (định lí thuận và</w:t>
            </w:r>
            <w:r w:rsidRPr="00B6600A">
              <w:rPr>
                <w:color w:val="000000" w:themeColor="text1"/>
                <w:spacing w:val="-14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đảo).</w:t>
            </w:r>
          </w:p>
          <w:p w14:paraId="3E2C62AC" w14:textId="77777777" w:rsidR="006A7FC8" w:rsidRPr="00B6600A" w:rsidRDefault="006A7FC8" w:rsidP="00F54579">
            <w:pPr>
              <w:pStyle w:val="TableParagraph"/>
              <w:tabs>
                <w:tab w:val="left" w:pos="333"/>
              </w:tabs>
              <w:spacing w:line="276" w:lineRule="auto"/>
              <w:ind w:left="34" w:right="95"/>
              <w:jc w:val="both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sz w:val="24"/>
                <w:szCs w:val="24"/>
              </w:rPr>
              <w:t xml:space="preserve">- Nhận biết được định nghĩa đường trung bình của tam giác. </w:t>
            </w:r>
          </w:p>
          <w:p w14:paraId="47D24543" w14:textId="77777777" w:rsidR="006A7FC8" w:rsidRPr="00B6600A" w:rsidRDefault="006A7FC8" w:rsidP="00F54579">
            <w:pPr>
              <w:pStyle w:val="TableParagraph"/>
              <w:tabs>
                <w:tab w:val="left" w:pos="333"/>
              </w:tabs>
              <w:spacing w:line="276" w:lineRule="auto"/>
              <w:ind w:left="34" w:right="95"/>
              <w:jc w:val="both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sz w:val="24"/>
                <w:szCs w:val="24"/>
              </w:rPr>
              <w:t>- Nhận biết được tính chất đường phân giác trong của tam</w:t>
            </w:r>
            <w:r w:rsidRPr="00B6600A">
              <w:rPr>
                <w:color w:val="000000" w:themeColor="text1"/>
                <w:spacing w:val="-14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giác.</w:t>
            </w:r>
          </w:p>
          <w:p w14:paraId="68B800F1" w14:textId="77777777" w:rsidR="006A7FC8" w:rsidRPr="00B6600A" w:rsidRDefault="006A7FC8" w:rsidP="00F54579">
            <w:pPr>
              <w:pStyle w:val="TableParagraph"/>
              <w:tabs>
                <w:tab w:val="left" w:pos="333"/>
              </w:tabs>
              <w:spacing w:line="276" w:lineRule="auto"/>
              <w:ind w:left="34" w:right="95"/>
              <w:jc w:val="both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b/>
                <w:bCs/>
                <w:color w:val="000000" w:themeColor="text1"/>
                <w:sz w:val="24"/>
                <w:szCs w:val="24"/>
              </w:rPr>
              <w:t>Thông hiểu:</w:t>
            </w:r>
            <w:r w:rsidRPr="00B6600A">
              <w:rPr>
                <w:color w:val="000000" w:themeColor="text1"/>
                <w:sz w:val="24"/>
                <w:szCs w:val="24"/>
              </w:rPr>
              <w:t xml:space="preserve"> Giải thích được tính chất đường trung bình của tam giác (đường trung bình của tam giác thì song song với cạnh thứ ba và bằng nửa cạnh</w:t>
            </w:r>
            <w:r w:rsidRPr="00B6600A">
              <w:rPr>
                <w:color w:val="000000" w:themeColor="text1"/>
                <w:spacing w:val="-9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 xml:space="preserve">đó). </w:t>
            </w:r>
          </w:p>
          <w:p w14:paraId="76090313" w14:textId="77777777" w:rsidR="006A7FC8" w:rsidRPr="00B6600A" w:rsidRDefault="006A7FC8" w:rsidP="00F54579">
            <w:pPr>
              <w:pStyle w:val="TableParagraph"/>
              <w:tabs>
                <w:tab w:val="left" w:pos="318"/>
              </w:tabs>
              <w:ind w:left="34"/>
              <w:jc w:val="both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b/>
                <w:bCs/>
                <w:color w:val="000000" w:themeColor="text1"/>
                <w:sz w:val="24"/>
                <w:szCs w:val="24"/>
              </w:rPr>
              <w:t>Vận dụng:</w:t>
            </w:r>
            <w:r w:rsidRPr="00B6600A">
              <w:rPr>
                <w:color w:val="000000" w:themeColor="text1"/>
                <w:sz w:val="24"/>
                <w:szCs w:val="24"/>
              </w:rPr>
              <w:t xml:space="preserve"> Tính được độ dài đoạn thẳng trong tam giác bằng cách định lý, tính chất trên.</w:t>
            </w:r>
          </w:p>
          <w:p w14:paraId="52C7F4D3" w14:textId="77777777" w:rsidR="006A7FC8" w:rsidRPr="00B6600A" w:rsidRDefault="006A7FC8" w:rsidP="00F54579">
            <w:pPr>
              <w:ind w:left="34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Vận dụng cao:</w:t>
            </w:r>
            <w:r w:rsidRPr="00B6600A">
              <w:rPr>
                <w:rFonts w:ascii="Times New Roman" w:hAnsi="Times New Roman" w:cs="Times New Roman"/>
                <w:color w:val="000000" w:themeColor="text1"/>
              </w:rPr>
              <w:t xml:space="preserve"> Giải quyết được một số vấn đề thực tiễn gắn với việc vận dụng định lí Thalès (ví dụ: tính khoảng cách giữa hai vị</w:t>
            </w:r>
            <w:r w:rsidRPr="00B6600A">
              <w:rPr>
                <w:rFonts w:ascii="Times New Roman" w:hAnsi="Times New Roman" w:cs="Times New Roman"/>
                <w:color w:val="000000" w:themeColor="text1"/>
                <w:spacing w:val="-8"/>
              </w:rPr>
              <w:t xml:space="preserve"> </w:t>
            </w:r>
            <w:r w:rsidRPr="00B6600A">
              <w:rPr>
                <w:rFonts w:ascii="Times New Roman" w:hAnsi="Times New Roman" w:cs="Times New Roman"/>
                <w:color w:val="000000" w:themeColor="text1"/>
              </w:rPr>
              <w:t>trí).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08257B" w14:textId="77777777" w:rsidR="006A7FC8" w:rsidRPr="00B6600A" w:rsidRDefault="006A7FC8" w:rsidP="00F54579">
            <w:pPr>
              <w:spacing w:line="312" w:lineRule="auto"/>
              <w:ind w:left="34"/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  <w:t>2</w:t>
            </w:r>
          </w:p>
          <w:p w14:paraId="3F92CFED" w14:textId="77777777" w:rsidR="006A7FC8" w:rsidRPr="00B6600A" w:rsidRDefault="006A7FC8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  <w:t>(0,5đ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3F94AE" w14:textId="77777777" w:rsidR="006A7FC8" w:rsidRPr="00B6600A" w:rsidRDefault="006A7FC8" w:rsidP="00F54579">
            <w:pPr>
              <w:spacing w:line="312" w:lineRule="auto"/>
              <w:ind w:left="34"/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  <w:t>1</w:t>
            </w:r>
          </w:p>
          <w:p w14:paraId="6837D264" w14:textId="77777777" w:rsidR="006A7FC8" w:rsidRPr="00B6600A" w:rsidRDefault="006A7FC8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  <w:t>(0,5đ)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8F37D8" w14:textId="77777777" w:rsidR="006A7FC8" w:rsidRPr="00B6600A" w:rsidRDefault="006A7FC8" w:rsidP="00F54579">
            <w:pPr>
              <w:spacing w:line="312" w:lineRule="auto"/>
              <w:ind w:left="34"/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  <w:t>1</w:t>
            </w:r>
          </w:p>
          <w:p w14:paraId="515E3A6D" w14:textId="77777777" w:rsidR="006A7FC8" w:rsidRPr="00B6600A" w:rsidRDefault="006A7FC8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  <w:t>(1 đ)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6F44316" w14:textId="77777777" w:rsidR="006A7FC8" w:rsidRPr="00B6600A" w:rsidRDefault="006A7FC8" w:rsidP="00F54579">
            <w:pPr>
              <w:spacing w:line="312" w:lineRule="auto"/>
              <w:ind w:left="34"/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  <w:t>1</w:t>
            </w:r>
          </w:p>
          <w:p w14:paraId="03BE7485" w14:textId="77777777" w:rsidR="006A7FC8" w:rsidRPr="00B6600A" w:rsidRDefault="006A7FC8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  <w:t>(1 đ)</w:t>
            </w:r>
          </w:p>
        </w:tc>
      </w:tr>
      <w:tr w:rsidR="00B6600A" w:rsidRPr="00B6600A" w14:paraId="1AEADE23" w14:textId="77777777" w:rsidTr="006A7FC8">
        <w:trPr>
          <w:trHeight w:val="1248"/>
        </w:trPr>
        <w:tc>
          <w:tcPr>
            <w:tcW w:w="0" w:type="auto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F0E73F" w14:textId="77777777" w:rsidR="006A7FC8" w:rsidRPr="00B6600A" w:rsidRDefault="006A7FC8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</w:pPr>
          </w:p>
        </w:tc>
        <w:tc>
          <w:tcPr>
            <w:tcW w:w="1325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BE44D41" w14:textId="77777777" w:rsidR="006A7FC8" w:rsidRPr="00B6600A" w:rsidRDefault="006A7FC8" w:rsidP="00F54579">
            <w:pPr>
              <w:spacing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</w:pPr>
          </w:p>
        </w:tc>
        <w:tc>
          <w:tcPr>
            <w:tcW w:w="14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7489A2" w14:textId="77777777" w:rsidR="006A7FC8" w:rsidRPr="00B6600A" w:rsidRDefault="006A7FC8" w:rsidP="00F54579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Cs/>
                <w:iCs/>
                <w:noProof/>
                <w:color w:val="000000" w:themeColor="text1"/>
              </w:rPr>
              <w:t>Tam giác đồng dạng (0,5 đ)</w:t>
            </w: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D0EF95" w14:textId="77777777" w:rsidR="006A7FC8" w:rsidRPr="00B6600A" w:rsidRDefault="006A7FC8" w:rsidP="006A7FC8">
            <w:pPr>
              <w:pStyle w:val="TableParagraph"/>
              <w:numPr>
                <w:ilvl w:val="0"/>
                <w:numId w:val="28"/>
              </w:numPr>
              <w:tabs>
                <w:tab w:val="left" w:pos="318"/>
              </w:tabs>
              <w:ind w:left="34" w:firstLine="0"/>
              <w:jc w:val="both"/>
              <w:rPr>
                <w:color w:val="000000" w:themeColor="text1"/>
                <w:sz w:val="24"/>
                <w:szCs w:val="24"/>
              </w:rPr>
            </w:pPr>
            <w:r w:rsidRPr="00B6600A">
              <w:rPr>
                <w:color w:val="000000" w:themeColor="text1"/>
                <w:sz w:val="24"/>
                <w:szCs w:val="24"/>
              </w:rPr>
              <w:t>Nhận biết:  được định nghĩa của hai tam giác đồng</w:t>
            </w:r>
            <w:r w:rsidRPr="00B6600A">
              <w:rPr>
                <w:color w:val="000000" w:themeColor="text1"/>
                <w:spacing w:val="-18"/>
                <w:sz w:val="24"/>
                <w:szCs w:val="24"/>
              </w:rPr>
              <w:t xml:space="preserve"> </w:t>
            </w:r>
            <w:r w:rsidRPr="00B6600A">
              <w:rPr>
                <w:color w:val="000000" w:themeColor="text1"/>
                <w:sz w:val="24"/>
                <w:szCs w:val="24"/>
              </w:rPr>
              <w:t>dạng.</w:t>
            </w:r>
          </w:p>
          <w:p w14:paraId="0783F7FB" w14:textId="77777777" w:rsidR="006A7FC8" w:rsidRPr="00B6600A" w:rsidRDefault="006A7FC8" w:rsidP="00F54579">
            <w:pPr>
              <w:ind w:left="34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CD0B48" w14:textId="77777777" w:rsidR="006A7FC8" w:rsidRPr="00B6600A" w:rsidRDefault="006A7FC8" w:rsidP="00F54579">
            <w:pPr>
              <w:spacing w:line="312" w:lineRule="auto"/>
              <w:ind w:left="34"/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  <w:t>2</w:t>
            </w:r>
          </w:p>
          <w:p w14:paraId="1136C4B7" w14:textId="77777777" w:rsidR="006A7FC8" w:rsidRPr="00B6600A" w:rsidRDefault="006A7FC8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hAnsi="Times New Roman" w:cs="Times New Roman"/>
                <w:noProof/>
                <w:color w:val="000000" w:themeColor="text1"/>
                <w:spacing w:val="-8"/>
              </w:rPr>
              <w:t>(0,5đ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25682F" w14:textId="77777777" w:rsidR="006A7FC8" w:rsidRPr="00B6600A" w:rsidRDefault="006A7FC8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F1ACCC3" w14:textId="77777777" w:rsidR="006A7FC8" w:rsidRPr="00B6600A" w:rsidRDefault="006A7FC8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22E07B7" w14:textId="77777777" w:rsidR="006A7FC8" w:rsidRPr="00B6600A" w:rsidRDefault="006A7FC8" w:rsidP="00F54579">
            <w:pPr>
              <w:ind w:left="34"/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</w:p>
        </w:tc>
      </w:tr>
      <w:tr w:rsidR="00B6600A" w:rsidRPr="00B6600A" w14:paraId="744428FB" w14:textId="77777777" w:rsidTr="007F0C9C">
        <w:trPr>
          <w:trHeight w:val="293"/>
        </w:trPr>
        <w:tc>
          <w:tcPr>
            <w:tcW w:w="6208" w:type="dxa"/>
            <w:gridSpan w:val="4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F32B8F" w14:textId="5C4F74CC" w:rsidR="004F370A" w:rsidRPr="00B6600A" w:rsidRDefault="004F370A" w:rsidP="004F370A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t>Tổng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2DAF4DF" w14:textId="77777777" w:rsidR="004F370A" w:rsidRPr="00B6600A" w:rsidRDefault="004F370A" w:rsidP="00F54579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en-AU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  <w:spacing w:val="-8"/>
                <w:lang w:val="en-AU"/>
              </w:rPr>
              <w:t>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F10CBF" w14:textId="77777777" w:rsidR="004F370A" w:rsidRPr="00B6600A" w:rsidRDefault="004F370A" w:rsidP="00F54579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lang w:val="en-AU"/>
              </w:rPr>
            </w:pPr>
            <w:r w:rsidRPr="00B6600A">
              <w:rPr>
                <w:rFonts w:ascii="Times New Roman" w:hAnsi="Times New Roman" w:cs="Times New Roman"/>
                <w:color w:val="000000" w:themeColor="text1"/>
                <w:spacing w:val="-8"/>
                <w:lang w:val="en-AU"/>
              </w:rPr>
              <w:t>3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82A6EC" w14:textId="77777777" w:rsidR="004F370A" w:rsidRPr="00B6600A" w:rsidRDefault="004F370A" w:rsidP="00F54579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color w:val="000000" w:themeColor="text1"/>
              </w:rPr>
              <w:t>2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54A73AA" w14:textId="77777777" w:rsidR="004F370A" w:rsidRPr="00B6600A" w:rsidRDefault="004F370A" w:rsidP="00F54579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color w:val="000000" w:themeColor="text1"/>
              </w:rPr>
              <w:t>1</w:t>
            </w:r>
          </w:p>
        </w:tc>
      </w:tr>
      <w:tr w:rsidR="00B6600A" w:rsidRPr="00B6600A" w14:paraId="1BB6F194" w14:textId="77777777" w:rsidTr="0038797A">
        <w:trPr>
          <w:trHeight w:val="293"/>
        </w:trPr>
        <w:tc>
          <w:tcPr>
            <w:tcW w:w="6208" w:type="dxa"/>
            <w:gridSpan w:val="4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E6CF28" w14:textId="7D9D85F8" w:rsidR="004F370A" w:rsidRPr="00B6600A" w:rsidRDefault="004F370A" w:rsidP="004F370A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 w:themeColor="text1"/>
              </w:rPr>
              <w:t>Tỉ lệ %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1A62F56" w14:textId="77777777" w:rsidR="004F370A" w:rsidRPr="00B6600A" w:rsidRDefault="004F370A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 w:themeColor="text1"/>
              </w:rPr>
              <w:t>4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F72CF2F" w14:textId="77777777" w:rsidR="004F370A" w:rsidRPr="00B6600A" w:rsidRDefault="004F370A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 w:themeColor="text1"/>
              </w:rPr>
              <w:t>30%</w:t>
            </w:r>
          </w:p>
        </w:tc>
        <w:tc>
          <w:tcPr>
            <w:tcW w:w="1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28308DB" w14:textId="77777777" w:rsidR="004F370A" w:rsidRPr="00B6600A" w:rsidRDefault="004F370A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 w:themeColor="text1"/>
              </w:rPr>
              <w:t>20%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7F777AC" w14:textId="77777777" w:rsidR="004F370A" w:rsidRPr="00B6600A" w:rsidRDefault="004F370A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 w:themeColor="text1"/>
              </w:rPr>
              <w:t>10%</w:t>
            </w:r>
          </w:p>
        </w:tc>
      </w:tr>
      <w:tr w:rsidR="004F370A" w:rsidRPr="00B6600A" w14:paraId="72C3940E" w14:textId="77777777" w:rsidTr="00F97A51">
        <w:trPr>
          <w:trHeight w:val="293"/>
        </w:trPr>
        <w:tc>
          <w:tcPr>
            <w:tcW w:w="6208" w:type="dxa"/>
            <w:gridSpan w:val="4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0E192" w14:textId="3D365875" w:rsidR="004F370A" w:rsidRPr="00B6600A" w:rsidRDefault="004F370A" w:rsidP="004F370A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t>Tỉ lệ chung</w:t>
            </w:r>
          </w:p>
        </w:tc>
        <w:tc>
          <w:tcPr>
            <w:tcW w:w="21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0A6872" w14:textId="77777777" w:rsidR="004F370A" w:rsidRPr="00B6600A" w:rsidRDefault="004F370A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t>70%</w:t>
            </w:r>
          </w:p>
        </w:tc>
        <w:tc>
          <w:tcPr>
            <w:tcW w:w="19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59F0D" w14:textId="77777777" w:rsidR="004F370A" w:rsidRPr="00B6600A" w:rsidRDefault="004F370A" w:rsidP="00F5457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 w:themeColor="text1"/>
              </w:rPr>
            </w:pPr>
            <w:r w:rsidRPr="00B6600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</w:rPr>
              <w:t>30%</w:t>
            </w:r>
          </w:p>
        </w:tc>
      </w:tr>
    </w:tbl>
    <w:p w14:paraId="5413D139" w14:textId="77777777" w:rsidR="006A7FC8" w:rsidRPr="00B6600A" w:rsidRDefault="006A7FC8" w:rsidP="006A7FC8">
      <w:pPr>
        <w:rPr>
          <w:rFonts w:ascii="Times New Roman" w:hAnsi="Times New Roman" w:cs="Times New Roman"/>
          <w:color w:val="000000" w:themeColor="text1"/>
        </w:rPr>
      </w:pPr>
    </w:p>
    <w:p w14:paraId="174E6687" w14:textId="77777777" w:rsidR="006A7FC8" w:rsidRPr="00B6600A" w:rsidRDefault="006A7FC8" w:rsidP="006A7FC8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35C01552" w14:textId="77777777" w:rsidR="006A7FC8" w:rsidRPr="00B6600A" w:rsidRDefault="006A7FC8" w:rsidP="006A7FC8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</w:pPr>
    </w:p>
    <w:p w14:paraId="1BC12765" w14:textId="4B3A68DF" w:rsidR="006A7FC8" w:rsidRPr="00B6600A" w:rsidRDefault="006A7FC8" w:rsidP="001909B0">
      <w:pPr>
        <w:spacing w:after="0" w:line="24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4"/>
          <w:szCs w:val="24"/>
          <w:lang w:val="pt-BR"/>
        </w:rPr>
      </w:pPr>
    </w:p>
    <w:sectPr w:rsidR="006A7FC8" w:rsidRPr="00B6600A" w:rsidSect="001E2E80">
      <w:footerReference w:type="default" r:id="rId66"/>
      <w:pgSz w:w="11909" w:h="16834" w:code="9"/>
      <w:pgMar w:top="578" w:right="476" w:bottom="448" w:left="720" w:header="431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416EE1" w14:textId="77777777" w:rsidR="001E2E80" w:rsidRDefault="001E2E80" w:rsidP="00B03206">
      <w:pPr>
        <w:spacing w:after="0" w:line="240" w:lineRule="auto"/>
      </w:pPr>
      <w:r>
        <w:separator/>
      </w:r>
    </w:p>
  </w:endnote>
  <w:endnote w:type="continuationSeparator" w:id="0">
    <w:p w14:paraId="287FC917" w14:textId="77777777" w:rsidR="001E2E80" w:rsidRDefault="001E2E80" w:rsidP="00B032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inherit">
    <w:altName w:val="Cambria"/>
    <w:charset w:val="00"/>
    <w:family w:val="roman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1439522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7FC09A7" w14:textId="7CCD22E1" w:rsidR="00F1776E" w:rsidRDefault="00F1776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9D547A3" w14:textId="77777777" w:rsidR="00F1776E" w:rsidRDefault="00F177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133FAD" w14:textId="77777777" w:rsidR="001E2E80" w:rsidRDefault="001E2E80" w:rsidP="00B03206">
      <w:pPr>
        <w:spacing w:after="0" w:line="240" w:lineRule="auto"/>
      </w:pPr>
      <w:r>
        <w:separator/>
      </w:r>
    </w:p>
  </w:footnote>
  <w:footnote w:type="continuationSeparator" w:id="0">
    <w:p w14:paraId="78DC7DAA" w14:textId="77777777" w:rsidR="001E2E80" w:rsidRDefault="001E2E80" w:rsidP="00B0320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9" type="#_x0000_t75" style="width:11.35pt;height:11.35pt" o:bullet="t">
        <v:imagedata r:id="rId1" o:title="msoDD36"/>
      </v:shape>
    </w:pict>
  </w:numPicBullet>
  <w:abstractNum w:abstractNumId="0" w15:restartNumberingAfterBreak="0">
    <w:nsid w:val="06FF0F67"/>
    <w:multiLevelType w:val="hybridMultilevel"/>
    <w:tmpl w:val="537E744C"/>
    <w:lvl w:ilvl="0" w:tplc="0409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07201566"/>
    <w:multiLevelType w:val="hybridMultilevel"/>
    <w:tmpl w:val="7B201ED4"/>
    <w:lvl w:ilvl="0" w:tplc="D1CC2100">
      <w:numFmt w:val="bullet"/>
      <w:lvlText w:val="-"/>
      <w:lvlJc w:val="left"/>
      <w:pPr>
        <w:ind w:left="66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B97D50"/>
    <w:multiLevelType w:val="hybridMultilevel"/>
    <w:tmpl w:val="4E965066"/>
    <w:lvl w:ilvl="0" w:tplc="E196F632">
      <w:numFmt w:val="bullet"/>
      <w:lvlText w:val="–"/>
      <w:lvlJc w:val="left"/>
      <w:pPr>
        <w:ind w:left="106" w:hanging="212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93C8DC72">
      <w:numFmt w:val="bullet"/>
      <w:lvlText w:val="•"/>
      <w:lvlJc w:val="left"/>
      <w:pPr>
        <w:ind w:left="945" w:hanging="212"/>
      </w:pPr>
      <w:rPr>
        <w:rFonts w:hint="default"/>
      </w:rPr>
    </w:lvl>
    <w:lvl w:ilvl="2" w:tplc="954E501C">
      <w:numFmt w:val="bullet"/>
      <w:lvlText w:val="•"/>
      <w:lvlJc w:val="left"/>
      <w:pPr>
        <w:ind w:left="1790" w:hanging="212"/>
      </w:pPr>
      <w:rPr>
        <w:rFonts w:hint="default"/>
      </w:rPr>
    </w:lvl>
    <w:lvl w:ilvl="3" w:tplc="DA6859B2">
      <w:numFmt w:val="bullet"/>
      <w:lvlText w:val="•"/>
      <w:lvlJc w:val="left"/>
      <w:pPr>
        <w:ind w:left="2635" w:hanging="212"/>
      </w:pPr>
      <w:rPr>
        <w:rFonts w:hint="default"/>
      </w:rPr>
    </w:lvl>
    <w:lvl w:ilvl="4" w:tplc="8048C04C">
      <w:numFmt w:val="bullet"/>
      <w:lvlText w:val="•"/>
      <w:lvlJc w:val="left"/>
      <w:pPr>
        <w:ind w:left="3480" w:hanging="212"/>
      </w:pPr>
      <w:rPr>
        <w:rFonts w:hint="default"/>
      </w:rPr>
    </w:lvl>
    <w:lvl w:ilvl="5" w:tplc="DEB44986">
      <w:numFmt w:val="bullet"/>
      <w:lvlText w:val="•"/>
      <w:lvlJc w:val="left"/>
      <w:pPr>
        <w:ind w:left="4325" w:hanging="212"/>
      </w:pPr>
      <w:rPr>
        <w:rFonts w:hint="default"/>
      </w:rPr>
    </w:lvl>
    <w:lvl w:ilvl="6" w:tplc="ED44D3A0">
      <w:numFmt w:val="bullet"/>
      <w:lvlText w:val="•"/>
      <w:lvlJc w:val="left"/>
      <w:pPr>
        <w:ind w:left="5170" w:hanging="212"/>
      </w:pPr>
      <w:rPr>
        <w:rFonts w:hint="default"/>
      </w:rPr>
    </w:lvl>
    <w:lvl w:ilvl="7" w:tplc="3C90A9FA">
      <w:numFmt w:val="bullet"/>
      <w:lvlText w:val="•"/>
      <w:lvlJc w:val="left"/>
      <w:pPr>
        <w:ind w:left="6015" w:hanging="212"/>
      </w:pPr>
      <w:rPr>
        <w:rFonts w:hint="default"/>
      </w:rPr>
    </w:lvl>
    <w:lvl w:ilvl="8" w:tplc="74B01040">
      <w:numFmt w:val="bullet"/>
      <w:lvlText w:val="•"/>
      <w:lvlJc w:val="left"/>
      <w:pPr>
        <w:ind w:left="6860" w:hanging="212"/>
      </w:pPr>
      <w:rPr>
        <w:rFonts w:hint="default"/>
      </w:rPr>
    </w:lvl>
  </w:abstractNum>
  <w:abstractNum w:abstractNumId="3" w15:restartNumberingAfterBreak="0">
    <w:nsid w:val="08C80A43"/>
    <w:multiLevelType w:val="multilevel"/>
    <w:tmpl w:val="13DEAA7E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  <w:b w:val="0"/>
      </w:r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7F015EE"/>
    <w:multiLevelType w:val="hybridMultilevel"/>
    <w:tmpl w:val="FBCA00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347AFB"/>
    <w:multiLevelType w:val="hybridMultilevel"/>
    <w:tmpl w:val="D25C9566"/>
    <w:lvl w:ilvl="0" w:tplc="37D2C7CE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7A2EA4"/>
    <w:multiLevelType w:val="hybridMultilevel"/>
    <w:tmpl w:val="83CEE998"/>
    <w:lvl w:ilvl="0" w:tplc="945C0BD6">
      <w:start w:val="1"/>
      <w:numFmt w:val="lowerLetter"/>
      <w:lvlText w:val="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7" w15:restartNumberingAfterBreak="0">
    <w:nsid w:val="20824F91"/>
    <w:multiLevelType w:val="hybridMultilevel"/>
    <w:tmpl w:val="560EC22E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7C07D6E"/>
    <w:multiLevelType w:val="hybridMultilevel"/>
    <w:tmpl w:val="058ABC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A29784D"/>
    <w:multiLevelType w:val="hybridMultilevel"/>
    <w:tmpl w:val="F8A09C06"/>
    <w:lvl w:ilvl="0" w:tplc="04090017">
      <w:start w:val="1"/>
      <w:numFmt w:val="lowerLetter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0" w15:restartNumberingAfterBreak="0">
    <w:nsid w:val="3ABF620B"/>
    <w:multiLevelType w:val="hybridMultilevel"/>
    <w:tmpl w:val="A178E53E"/>
    <w:lvl w:ilvl="0" w:tplc="16D08ACC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CC60F5"/>
    <w:multiLevelType w:val="hybridMultilevel"/>
    <w:tmpl w:val="694AB8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C76797"/>
    <w:multiLevelType w:val="hybridMultilevel"/>
    <w:tmpl w:val="0046D71C"/>
    <w:lvl w:ilvl="0" w:tplc="ACD60910">
      <w:start w:val="3"/>
      <w:numFmt w:val="bullet"/>
      <w:lvlText w:val="-"/>
      <w:lvlJc w:val="left"/>
      <w:pPr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06B7E6E"/>
    <w:multiLevelType w:val="hybridMultilevel"/>
    <w:tmpl w:val="1DA6D39E"/>
    <w:lvl w:ilvl="0" w:tplc="04090007">
      <w:start w:val="1"/>
      <w:numFmt w:val="bullet"/>
      <w:lvlText w:val=""/>
      <w:lvlPicBulletId w:val="0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4" w15:restartNumberingAfterBreak="0">
    <w:nsid w:val="41617989"/>
    <w:multiLevelType w:val="hybridMultilevel"/>
    <w:tmpl w:val="07B86F8E"/>
    <w:lvl w:ilvl="0" w:tplc="7AFCB248">
      <w:start w:val="1"/>
      <w:numFmt w:val="upperLetter"/>
      <w:lvlText w:val="%1&gt;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F61A79"/>
    <w:multiLevelType w:val="hybridMultilevel"/>
    <w:tmpl w:val="298EA7F6"/>
    <w:lvl w:ilvl="0" w:tplc="51326A6C">
      <w:start w:val="1"/>
      <w:numFmt w:val="lowerLetter"/>
      <w:lvlText w:val="%1)"/>
      <w:lvlJc w:val="left"/>
      <w:pPr>
        <w:ind w:left="885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6" w15:restartNumberingAfterBreak="0">
    <w:nsid w:val="519506C0"/>
    <w:multiLevelType w:val="hybridMultilevel"/>
    <w:tmpl w:val="5F20D0D0"/>
    <w:lvl w:ilvl="0" w:tplc="597ED146">
      <w:start w:val="1"/>
      <w:numFmt w:val="upperRoman"/>
      <w:lvlText w:val="%1."/>
      <w:lvlJc w:val="left"/>
      <w:pPr>
        <w:ind w:left="279" w:hanging="167"/>
      </w:pPr>
      <w:rPr>
        <w:rFonts w:ascii="Times New Roman" w:eastAsia="Times New Roman" w:hAnsi="Times New Roman" w:hint="default"/>
        <w:b/>
        <w:bCs/>
        <w:spacing w:val="-1"/>
        <w:w w:val="99"/>
        <w:sz w:val="26"/>
        <w:szCs w:val="26"/>
      </w:rPr>
    </w:lvl>
    <w:lvl w:ilvl="1" w:tplc="ED5C8186">
      <w:start w:val="1"/>
      <w:numFmt w:val="decimal"/>
      <w:lvlText w:val="%2."/>
      <w:lvlJc w:val="left"/>
      <w:pPr>
        <w:ind w:left="112" w:hanging="196"/>
        <w:jc w:val="right"/>
      </w:pPr>
      <w:rPr>
        <w:rFonts w:ascii="Times New Roman" w:eastAsia="Times New Roman" w:hAnsi="Times New Roman" w:hint="default"/>
        <w:spacing w:val="-4"/>
        <w:w w:val="99"/>
        <w:sz w:val="26"/>
        <w:szCs w:val="26"/>
      </w:rPr>
    </w:lvl>
    <w:lvl w:ilvl="2" w:tplc="5C8CED70">
      <w:start w:val="1"/>
      <w:numFmt w:val="lowerLetter"/>
      <w:lvlText w:val="%3."/>
      <w:lvlJc w:val="left"/>
      <w:pPr>
        <w:ind w:left="1136" w:hanging="375"/>
      </w:pPr>
      <w:rPr>
        <w:rFonts w:ascii="Times New Roman" w:eastAsia="Times New Roman" w:hAnsi="Times New Roman" w:hint="default"/>
        <w:w w:val="99"/>
        <w:position w:val="1"/>
        <w:sz w:val="26"/>
        <w:szCs w:val="26"/>
      </w:rPr>
    </w:lvl>
    <w:lvl w:ilvl="3" w:tplc="5F24506C">
      <w:start w:val="1"/>
      <w:numFmt w:val="bullet"/>
      <w:lvlText w:val="•"/>
      <w:lvlJc w:val="left"/>
      <w:pPr>
        <w:ind w:left="1080" w:hanging="375"/>
      </w:pPr>
      <w:rPr>
        <w:rFonts w:hint="default"/>
      </w:rPr>
    </w:lvl>
    <w:lvl w:ilvl="4" w:tplc="D2BE636E">
      <w:start w:val="1"/>
      <w:numFmt w:val="bullet"/>
      <w:lvlText w:val="•"/>
      <w:lvlJc w:val="left"/>
      <w:pPr>
        <w:ind w:left="1140" w:hanging="375"/>
      </w:pPr>
      <w:rPr>
        <w:rFonts w:hint="default"/>
      </w:rPr>
    </w:lvl>
    <w:lvl w:ilvl="5" w:tplc="D6D09014">
      <w:start w:val="1"/>
      <w:numFmt w:val="bullet"/>
      <w:lvlText w:val="•"/>
      <w:lvlJc w:val="left"/>
      <w:pPr>
        <w:ind w:left="2657" w:hanging="375"/>
      </w:pPr>
      <w:rPr>
        <w:rFonts w:hint="default"/>
      </w:rPr>
    </w:lvl>
    <w:lvl w:ilvl="6" w:tplc="C13CAAA2">
      <w:start w:val="1"/>
      <w:numFmt w:val="bullet"/>
      <w:lvlText w:val="•"/>
      <w:lvlJc w:val="left"/>
      <w:pPr>
        <w:ind w:left="4175" w:hanging="375"/>
      </w:pPr>
      <w:rPr>
        <w:rFonts w:hint="default"/>
      </w:rPr>
    </w:lvl>
    <w:lvl w:ilvl="7" w:tplc="8EE462E4">
      <w:start w:val="1"/>
      <w:numFmt w:val="bullet"/>
      <w:lvlText w:val="•"/>
      <w:lvlJc w:val="left"/>
      <w:pPr>
        <w:ind w:left="5693" w:hanging="375"/>
      </w:pPr>
      <w:rPr>
        <w:rFonts w:hint="default"/>
      </w:rPr>
    </w:lvl>
    <w:lvl w:ilvl="8" w:tplc="5EAA1FE4">
      <w:start w:val="1"/>
      <w:numFmt w:val="bullet"/>
      <w:lvlText w:val="•"/>
      <w:lvlJc w:val="left"/>
      <w:pPr>
        <w:ind w:left="7210" w:hanging="375"/>
      </w:pPr>
      <w:rPr>
        <w:rFonts w:hint="default"/>
      </w:rPr>
    </w:lvl>
  </w:abstractNum>
  <w:abstractNum w:abstractNumId="17" w15:restartNumberingAfterBreak="0">
    <w:nsid w:val="522112AC"/>
    <w:multiLevelType w:val="multilevel"/>
    <w:tmpl w:val="F89AED34"/>
    <w:lvl w:ilvl="0">
      <w:start w:val="1"/>
      <w:numFmt w:val="upperLetter"/>
      <w:lvlText w:val="%1."/>
      <w:lvlJc w:val="left"/>
      <w:pPr>
        <w:tabs>
          <w:tab w:val="num" w:pos="2160"/>
        </w:tabs>
        <w:ind w:left="216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540627AB"/>
    <w:multiLevelType w:val="hybridMultilevel"/>
    <w:tmpl w:val="50320788"/>
    <w:lvl w:ilvl="0" w:tplc="E076C16E">
      <w:start w:val="1"/>
      <w:numFmt w:val="upperLetter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9" w15:restartNumberingAfterBreak="0">
    <w:nsid w:val="576C0B2B"/>
    <w:multiLevelType w:val="hybridMultilevel"/>
    <w:tmpl w:val="5EAE9384"/>
    <w:lvl w:ilvl="0" w:tplc="96BC107A">
      <w:start w:val="1"/>
      <w:numFmt w:val="low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20" w15:restartNumberingAfterBreak="0">
    <w:nsid w:val="5FA51734"/>
    <w:multiLevelType w:val="hybridMultilevel"/>
    <w:tmpl w:val="50320788"/>
    <w:lvl w:ilvl="0" w:tplc="E076C16E">
      <w:start w:val="1"/>
      <w:numFmt w:val="upperLetter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1" w15:restartNumberingAfterBreak="0">
    <w:nsid w:val="62EB1E87"/>
    <w:multiLevelType w:val="hybridMultilevel"/>
    <w:tmpl w:val="45541A9C"/>
    <w:lvl w:ilvl="0" w:tplc="E076C16E">
      <w:start w:val="1"/>
      <w:numFmt w:val="upperLetter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63E04D99"/>
    <w:multiLevelType w:val="hybridMultilevel"/>
    <w:tmpl w:val="DBCCC4E6"/>
    <w:lvl w:ilvl="0" w:tplc="65EEB644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780CDC"/>
    <w:multiLevelType w:val="hybridMultilevel"/>
    <w:tmpl w:val="058ABC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220D3D"/>
    <w:multiLevelType w:val="hybridMultilevel"/>
    <w:tmpl w:val="8BA811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3BA657C"/>
    <w:multiLevelType w:val="hybridMultilevel"/>
    <w:tmpl w:val="02AA80DC"/>
    <w:lvl w:ilvl="0" w:tplc="08B45A0E">
      <w:numFmt w:val="bullet"/>
      <w:lvlText w:val="–"/>
      <w:lvlJc w:val="left"/>
      <w:pPr>
        <w:ind w:left="106" w:hanging="212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6394B492">
      <w:numFmt w:val="bullet"/>
      <w:lvlText w:val="•"/>
      <w:lvlJc w:val="left"/>
      <w:pPr>
        <w:ind w:left="945" w:hanging="212"/>
      </w:pPr>
      <w:rPr>
        <w:rFonts w:hint="default"/>
      </w:rPr>
    </w:lvl>
    <w:lvl w:ilvl="2" w:tplc="DDB4ECE4">
      <w:numFmt w:val="bullet"/>
      <w:lvlText w:val="•"/>
      <w:lvlJc w:val="left"/>
      <w:pPr>
        <w:ind w:left="1790" w:hanging="212"/>
      </w:pPr>
      <w:rPr>
        <w:rFonts w:hint="default"/>
      </w:rPr>
    </w:lvl>
    <w:lvl w:ilvl="3" w:tplc="8D1E4CC2">
      <w:numFmt w:val="bullet"/>
      <w:lvlText w:val="•"/>
      <w:lvlJc w:val="left"/>
      <w:pPr>
        <w:ind w:left="2635" w:hanging="212"/>
      </w:pPr>
      <w:rPr>
        <w:rFonts w:hint="default"/>
      </w:rPr>
    </w:lvl>
    <w:lvl w:ilvl="4" w:tplc="063CAF42">
      <w:numFmt w:val="bullet"/>
      <w:lvlText w:val="•"/>
      <w:lvlJc w:val="left"/>
      <w:pPr>
        <w:ind w:left="3480" w:hanging="212"/>
      </w:pPr>
      <w:rPr>
        <w:rFonts w:hint="default"/>
      </w:rPr>
    </w:lvl>
    <w:lvl w:ilvl="5" w:tplc="2C68E9DA">
      <w:numFmt w:val="bullet"/>
      <w:lvlText w:val="•"/>
      <w:lvlJc w:val="left"/>
      <w:pPr>
        <w:ind w:left="4325" w:hanging="212"/>
      </w:pPr>
      <w:rPr>
        <w:rFonts w:hint="default"/>
      </w:rPr>
    </w:lvl>
    <w:lvl w:ilvl="6" w:tplc="0FC2F67C">
      <w:numFmt w:val="bullet"/>
      <w:lvlText w:val="•"/>
      <w:lvlJc w:val="left"/>
      <w:pPr>
        <w:ind w:left="5170" w:hanging="212"/>
      </w:pPr>
      <w:rPr>
        <w:rFonts w:hint="default"/>
      </w:rPr>
    </w:lvl>
    <w:lvl w:ilvl="7" w:tplc="94945CEA">
      <w:numFmt w:val="bullet"/>
      <w:lvlText w:val="•"/>
      <w:lvlJc w:val="left"/>
      <w:pPr>
        <w:ind w:left="6015" w:hanging="212"/>
      </w:pPr>
      <w:rPr>
        <w:rFonts w:hint="default"/>
      </w:rPr>
    </w:lvl>
    <w:lvl w:ilvl="8" w:tplc="D086497A">
      <w:numFmt w:val="bullet"/>
      <w:lvlText w:val="•"/>
      <w:lvlJc w:val="left"/>
      <w:pPr>
        <w:ind w:left="6860" w:hanging="212"/>
      </w:pPr>
      <w:rPr>
        <w:rFonts w:hint="default"/>
      </w:rPr>
    </w:lvl>
  </w:abstractNum>
  <w:abstractNum w:abstractNumId="26" w15:restartNumberingAfterBreak="0">
    <w:nsid w:val="775839C9"/>
    <w:multiLevelType w:val="hybridMultilevel"/>
    <w:tmpl w:val="3DBA7DE2"/>
    <w:lvl w:ilvl="0" w:tplc="35DE044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7B9308E3"/>
    <w:multiLevelType w:val="hybridMultilevel"/>
    <w:tmpl w:val="A1A4B3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67478327">
    <w:abstractNumId w:val="21"/>
  </w:num>
  <w:num w:numId="2" w16cid:durableId="1533154311">
    <w:abstractNumId w:val="22"/>
  </w:num>
  <w:num w:numId="3" w16cid:durableId="2084911959">
    <w:abstractNumId w:val="5"/>
  </w:num>
  <w:num w:numId="4" w16cid:durableId="673148883">
    <w:abstractNumId w:val="0"/>
  </w:num>
  <w:num w:numId="5" w16cid:durableId="1745644085">
    <w:abstractNumId w:val="13"/>
  </w:num>
  <w:num w:numId="6" w16cid:durableId="802120624">
    <w:abstractNumId w:val="6"/>
  </w:num>
  <w:num w:numId="7" w16cid:durableId="853835647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990404904">
    <w:abstractNumId w:val="10"/>
  </w:num>
  <w:num w:numId="9" w16cid:durableId="1605073827">
    <w:abstractNumId w:val="20"/>
  </w:num>
  <w:num w:numId="10" w16cid:durableId="1028020646">
    <w:abstractNumId w:val="12"/>
  </w:num>
  <w:num w:numId="11" w16cid:durableId="63644159">
    <w:abstractNumId w:val="4"/>
  </w:num>
  <w:num w:numId="12" w16cid:durableId="261645707">
    <w:abstractNumId w:val="7"/>
  </w:num>
  <w:num w:numId="13" w16cid:durableId="1726172780">
    <w:abstractNumId w:val="18"/>
  </w:num>
  <w:num w:numId="14" w16cid:durableId="2086025559">
    <w:abstractNumId w:val="9"/>
  </w:num>
  <w:num w:numId="15" w16cid:durableId="510685845">
    <w:abstractNumId w:val="24"/>
  </w:num>
  <w:num w:numId="16" w16cid:durableId="392433670">
    <w:abstractNumId w:val="1"/>
  </w:num>
  <w:num w:numId="17" w16cid:durableId="2052149730">
    <w:abstractNumId w:val="3"/>
  </w:num>
  <w:num w:numId="18" w16cid:durableId="1537229728">
    <w:abstractNumId w:val="17"/>
  </w:num>
  <w:num w:numId="19" w16cid:durableId="745961581">
    <w:abstractNumId w:val="16"/>
  </w:num>
  <w:num w:numId="20" w16cid:durableId="1178695836">
    <w:abstractNumId w:val="11"/>
  </w:num>
  <w:num w:numId="21" w16cid:durableId="776028325">
    <w:abstractNumId w:val="23"/>
  </w:num>
  <w:num w:numId="22" w16cid:durableId="1580604205">
    <w:abstractNumId w:val="8"/>
  </w:num>
  <w:num w:numId="23" w16cid:durableId="1157068110">
    <w:abstractNumId w:val="27"/>
  </w:num>
  <w:num w:numId="24" w16cid:durableId="1822195034">
    <w:abstractNumId w:val="15"/>
  </w:num>
  <w:num w:numId="25" w16cid:durableId="825709655">
    <w:abstractNumId w:val="19"/>
  </w:num>
  <w:num w:numId="26" w16cid:durableId="608584739">
    <w:abstractNumId w:val="14"/>
  </w:num>
  <w:num w:numId="27" w16cid:durableId="1651713176">
    <w:abstractNumId w:val="2"/>
  </w:num>
  <w:num w:numId="28" w16cid:durableId="286393145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1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D5615"/>
    <w:rsid w:val="00006AE4"/>
    <w:rsid w:val="00010F5F"/>
    <w:rsid w:val="0001487D"/>
    <w:rsid w:val="000178B0"/>
    <w:rsid w:val="000219DB"/>
    <w:rsid w:val="00027C5B"/>
    <w:rsid w:val="00031152"/>
    <w:rsid w:val="000404A7"/>
    <w:rsid w:val="00050E02"/>
    <w:rsid w:val="000512F9"/>
    <w:rsid w:val="000534F6"/>
    <w:rsid w:val="00053B05"/>
    <w:rsid w:val="0005624C"/>
    <w:rsid w:val="00057319"/>
    <w:rsid w:val="00070B4A"/>
    <w:rsid w:val="0007346A"/>
    <w:rsid w:val="00077DCC"/>
    <w:rsid w:val="00081BDB"/>
    <w:rsid w:val="00086FDC"/>
    <w:rsid w:val="0008745B"/>
    <w:rsid w:val="000A0997"/>
    <w:rsid w:val="000A0EE6"/>
    <w:rsid w:val="000A13A1"/>
    <w:rsid w:val="000B2F67"/>
    <w:rsid w:val="000B695A"/>
    <w:rsid w:val="000D3E6B"/>
    <w:rsid w:val="000E5CE3"/>
    <w:rsid w:val="00111BCD"/>
    <w:rsid w:val="00111EFE"/>
    <w:rsid w:val="00114707"/>
    <w:rsid w:val="001202B9"/>
    <w:rsid w:val="00123722"/>
    <w:rsid w:val="00127E25"/>
    <w:rsid w:val="00132A19"/>
    <w:rsid w:val="0013639F"/>
    <w:rsid w:val="0014341A"/>
    <w:rsid w:val="0014473D"/>
    <w:rsid w:val="00144E88"/>
    <w:rsid w:val="00150C9B"/>
    <w:rsid w:val="00153EB3"/>
    <w:rsid w:val="00155B8E"/>
    <w:rsid w:val="00163DAD"/>
    <w:rsid w:val="001655C0"/>
    <w:rsid w:val="00165D5B"/>
    <w:rsid w:val="001726CB"/>
    <w:rsid w:val="00183BD5"/>
    <w:rsid w:val="00184650"/>
    <w:rsid w:val="0018748D"/>
    <w:rsid w:val="001877B5"/>
    <w:rsid w:val="001909B0"/>
    <w:rsid w:val="0019199C"/>
    <w:rsid w:val="001945EE"/>
    <w:rsid w:val="001976D5"/>
    <w:rsid w:val="001A318B"/>
    <w:rsid w:val="001B14D1"/>
    <w:rsid w:val="001B3712"/>
    <w:rsid w:val="001D2D4E"/>
    <w:rsid w:val="001E2E80"/>
    <w:rsid w:val="001E2F52"/>
    <w:rsid w:val="001E4A83"/>
    <w:rsid w:val="001E6CD0"/>
    <w:rsid w:val="001E6FD1"/>
    <w:rsid w:val="001F3639"/>
    <w:rsid w:val="001F695E"/>
    <w:rsid w:val="00203496"/>
    <w:rsid w:val="00203936"/>
    <w:rsid w:val="002066D7"/>
    <w:rsid w:val="0020673E"/>
    <w:rsid w:val="002145D2"/>
    <w:rsid w:val="00215F8A"/>
    <w:rsid w:val="00221B93"/>
    <w:rsid w:val="00222FB3"/>
    <w:rsid w:val="002237C8"/>
    <w:rsid w:val="0022592E"/>
    <w:rsid w:val="00235717"/>
    <w:rsid w:val="00235FA0"/>
    <w:rsid w:val="00241346"/>
    <w:rsid w:val="002445A7"/>
    <w:rsid w:val="00250D02"/>
    <w:rsid w:val="0025246A"/>
    <w:rsid w:val="00260E6B"/>
    <w:rsid w:val="00261D23"/>
    <w:rsid w:val="0027312B"/>
    <w:rsid w:val="002828FE"/>
    <w:rsid w:val="00284E5A"/>
    <w:rsid w:val="00287F23"/>
    <w:rsid w:val="0029091C"/>
    <w:rsid w:val="00294F91"/>
    <w:rsid w:val="00296049"/>
    <w:rsid w:val="002A72A3"/>
    <w:rsid w:val="002B0B5E"/>
    <w:rsid w:val="002B1820"/>
    <w:rsid w:val="002B34DA"/>
    <w:rsid w:val="002C11A0"/>
    <w:rsid w:val="002C2827"/>
    <w:rsid w:val="002D3532"/>
    <w:rsid w:val="002D5615"/>
    <w:rsid w:val="002D7F4D"/>
    <w:rsid w:val="002E27E9"/>
    <w:rsid w:val="002E487C"/>
    <w:rsid w:val="002E54AE"/>
    <w:rsid w:val="002E5720"/>
    <w:rsid w:val="002E6577"/>
    <w:rsid w:val="002F43E9"/>
    <w:rsid w:val="0030306B"/>
    <w:rsid w:val="00307B5C"/>
    <w:rsid w:val="00307C1F"/>
    <w:rsid w:val="003168C5"/>
    <w:rsid w:val="00320F8A"/>
    <w:rsid w:val="003244C0"/>
    <w:rsid w:val="00337DB8"/>
    <w:rsid w:val="00342045"/>
    <w:rsid w:val="00343E89"/>
    <w:rsid w:val="00350E13"/>
    <w:rsid w:val="0035679B"/>
    <w:rsid w:val="00374D83"/>
    <w:rsid w:val="003759A2"/>
    <w:rsid w:val="00382658"/>
    <w:rsid w:val="003854AE"/>
    <w:rsid w:val="00386445"/>
    <w:rsid w:val="00393652"/>
    <w:rsid w:val="003947C6"/>
    <w:rsid w:val="00397A57"/>
    <w:rsid w:val="003A014E"/>
    <w:rsid w:val="003A0292"/>
    <w:rsid w:val="003A2D2A"/>
    <w:rsid w:val="003A712E"/>
    <w:rsid w:val="003B0C27"/>
    <w:rsid w:val="003B5E71"/>
    <w:rsid w:val="003B6C57"/>
    <w:rsid w:val="003D2FC1"/>
    <w:rsid w:val="003D77AA"/>
    <w:rsid w:val="003E05A5"/>
    <w:rsid w:val="003E08AD"/>
    <w:rsid w:val="003E2E2A"/>
    <w:rsid w:val="003E2F96"/>
    <w:rsid w:val="003E3D18"/>
    <w:rsid w:val="003E5786"/>
    <w:rsid w:val="003E65CE"/>
    <w:rsid w:val="003E70E6"/>
    <w:rsid w:val="003F4CFC"/>
    <w:rsid w:val="003F5081"/>
    <w:rsid w:val="00400226"/>
    <w:rsid w:val="00410D05"/>
    <w:rsid w:val="00417843"/>
    <w:rsid w:val="00417F65"/>
    <w:rsid w:val="0042201D"/>
    <w:rsid w:val="004233D3"/>
    <w:rsid w:val="00423557"/>
    <w:rsid w:val="0043385F"/>
    <w:rsid w:val="00435F75"/>
    <w:rsid w:val="00437C77"/>
    <w:rsid w:val="00443C5D"/>
    <w:rsid w:val="0044573C"/>
    <w:rsid w:val="004460F0"/>
    <w:rsid w:val="00451250"/>
    <w:rsid w:val="00461A9E"/>
    <w:rsid w:val="004650F3"/>
    <w:rsid w:val="00475994"/>
    <w:rsid w:val="00482CB0"/>
    <w:rsid w:val="00486E81"/>
    <w:rsid w:val="004A12F3"/>
    <w:rsid w:val="004A53E0"/>
    <w:rsid w:val="004B2DA6"/>
    <w:rsid w:val="004D04E8"/>
    <w:rsid w:val="004D0B43"/>
    <w:rsid w:val="004D5B1C"/>
    <w:rsid w:val="004D7B5A"/>
    <w:rsid w:val="004E7828"/>
    <w:rsid w:val="004F1FAF"/>
    <w:rsid w:val="004F370A"/>
    <w:rsid w:val="004F3D48"/>
    <w:rsid w:val="004F5489"/>
    <w:rsid w:val="004F638E"/>
    <w:rsid w:val="00500D47"/>
    <w:rsid w:val="00501B80"/>
    <w:rsid w:val="005064D8"/>
    <w:rsid w:val="005239AE"/>
    <w:rsid w:val="00523DD3"/>
    <w:rsid w:val="0053266C"/>
    <w:rsid w:val="005336AA"/>
    <w:rsid w:val="005358A4"/>
    <w:rsid w:val="005500C3"/>
    <w:rsid w:val="005523E4"/>
    <w:rsid w:val="005535E0"/>
    <w:rsid w:val="00554BB3"/>
    <w:rsid w:val="00561331"/>
    <w:rsid w:val="005641FD"/>
    <w:rsid w:val="0057169E"/>
    <w:rsid w:val="00572874"/>
    <w:rsid w:val="00574654"/>
    <w:rsid w:val="00580EBE"/>
    <w:rsid w:val="00586325"/>
    <w:rsid w:val="00594762"/>
    <w:rsid w:val="00595068"/>
    <w:rsid w:val="00597FB4"/>
    <w:rsid w:val="005A3F20"/>
    <w:rsid w:val="005A47B0"/>
    <w:rsid w:val="005A657D"/>
    <w:rsid w:val="005C2AFC"/>
    <w:rsid w:val="005C3ABA"/>
    <w:rsid w:val="005C498B"/>
    <w:rsid w:val="005D1F86"/>
    <w:rsid w:val="005D7152"/>
    <w:rsid w:val="005E1B70"/>
    <w:rsid w:val="005E2AE0"/>
    <w:rsid w:val="005E4296"/>
    <w:rsid w:val="005E7834"/>
    <w:rsid w:val="005F4833"/>
    <w:rsid w:val="005F6F8B"/>
    <w:rsid w:val="005F7D6D"/>
    <w:rsid w:val="0060339D"/>
    <w:rsid w:val="00604348"/>
    <w:rsid w:val="00606282"/>
    <w:rsid w:val="0061243C"/>
    <w:rsid w:val="00615AFA"/>
    <w:rsid w:val="00617159"/>
    <w:rsid w:val="00621F9B"/>
    <w:rsid w:val="0062211D"/>
    <w:rsid w:val="00630E97"/>
    <w:rsid w:val="0063164A"/>
    <w:rsid w:val="00633E5F"/>
    <w:rsid w:val="00636DB0"/>
    <w:rsid w:val="0064323F"/>
    <w:rsid w:val="00646B14"/>
    <w:rsid w:val="006550FA"/>
    <w:rsid w:val="00655B4C"/>
    <w:rsid w:val="006665E8"/>
    <w:rsid w:val="006718EC"/>
    <w:rsid w:val="00671F40"/>
    <w:rsid w:val="00676D69"/>
    <w:rsid w:val="006777EB"/>
    <w:rsid w:val="00682ECE"/>
    <w:rsid w:val="00690991"/>
    <w:rsid w:val="006A21BC"/>
    <w:rsid w:val="006A7FC8"/>
    <w:rsid w:val="006B207B"/>
    <w:rsid w:val="006B247E"/>
    <w:rsid w:val="006B28AD"/>
    <w:rsid w:val="006B408A"/>
    <w:rsid w:val="006B435C"/>
    <w:rsid w:val="006C5788"/>
    <w:rsid w:val="006C6C33"/>
    <w:rsid w:val="006C6DFF"/>
    <w:rsid w:val="006C7231"/>
    <w:rsid w:val="006D212A"/>
    <w:rsid w:val="006D303B"/>
    <w:rsid w:val="006D7184"/>
    <w:rsid w:val="006D7B80"/>
    <w:rsid w:val="006E0B8B"/>
    <w:rsid w:val="006E23FA"/>
    <w:rsid w:val="006E4E50"/>
    <w:rsid w:val="006E61B1"/>
    <w:rsid w:val="006E68C1"/>
    <w:rsid w:val="006E7B85"/>
    <w:rsid w:val="006F1097"/>
    <w:rsid w:val="006F283D"/>
    <w:rsid w:val="006F4993"/>
    <w:rsid w:val="006F6983"/>
    <w:rsid w:val="006F7FA4"/>
    <w:rsid w:val="00700410"/>
    <w:rsid w:val="00705B13"/>
    <w:rsid w:val="00707891"/>
    <w:rsid w:val="0071733A"/>
    <w:rsid w:val="00721778"/>
    <w:rsid w:val="0072189E"/>
    <w:rsid w:val="00725B5C"/>
    <w:rsid w:val="00731974"/>
    <w:rsid w:val="00734AEA"/>
    <w:rsid w:val="0074573C"/>
    <w:rsid w:val="00750C82"/>
    <w:rsid w:val="007518F2"/>
    <w:rsid w:val="00752FCA"/>
    <w:rsid w:val="007548DF"/>
    <w:rsid w:val="00767572"/>
    <w:rsid w:val="00767A5D"/>
    <w:rsid w:val="0078105E"/>
    <w:rsid w:val="0078263A"/>
    <w:rsid w:val="007847F7"/>
    <w:rsid w:val="00794E72"/>
    <w:rsid w:val="007A42F8"/>
    <w:rsid w:val="007B691E"/>
    <w:rsid w:val="007E10BC"/>
    <w:rsid w:val="007E2062"/>
    <w:rsid w:val="007E3DA6"/>
    <w:rsid w:val="007F1277"/>
    <w:rsid w:val="007F30B5"/>
    <w:rsid w:val="0081659C"/>
    <w:rsid w:val="008233D7"/>
    <w:rsid w:val="00825CD4"/>
    <w:rsid w:val="008310BF"/>
    <w:rsid w:val="00832B00"/>
    <w:rsid w:val="00836E30"/>
    <w:rsid w:val="00844206"/>
    <w:rsid w:val="00845D5C"/>
    <w:rsid w:val="00854F18"/>
    <w:rsid w:val="00861E5E"/>
    <w:rsid w:val="00865B62"/>
    <w:rsid w:val="00865BB1"/>
    <w:rsid w:val="008667F8"/>
    <w:rsid w:val="0086770E"/>
    <w:rsid w:val="00867DDE"/>
    <w:rsid w:val="00873E69"/>
    <w:rsid w:val="008836A7"/>
    <w:rsid w:val="008876F5"/>
    <w:rsid w:val="008A0B31"/>
    <w:rsid w:val="008A6CB4"/>
    <w:rsid w:val="008A71D5"/>
    <w:rsid w:val="008B3729"/>
    <w:rsid w:val="008C2AFC"/>
    <w:rsid w:val="008C73D4"/>
    <w:rsid w:val="008E0F5A"/>
    <w:rsid w:val="008E11D6"/>
    <w:rsid w:val="008E35B0"/>
    <w:rsid w:val="008E4FE5"/>
    <w:rsid w:val="008E6640"/>
    <w:rsid w:val="00902FF6"/>
    <w:rsid w:val="00907D85"/>
    <w:rsid w:val="0091532A"/>
    <w:rsid w:val="00916774"/>
    <w:rsid w:val="00924963"/>
    <w:rsid w:val="009316B0"/>
    <w:rsid w:val="00931C3B"/>
    <w:rsid w:val="00932D17"/>
    <w:rsid w:val="0093527E"/>
    <w:rsid w:val="00937221"/>
    <w:rsid w:val="00943D05"/>
    <w:rsid w:val="009601CD"/>
    <w:rsid w:val="00973813"/>
    <w:rsid w:val="009747E1"/>
    <w:rsid w:val="00976DBC"/>
    <w:rsid w:val="009A5B85"/>
    <w:rsid w:val="009B0F0D"/>
    <w:rsid w:val="009B3C24"/>
    <w:rsid w:val="009B50FA"/>
    <w:rsid w:val="009B7A55"/>
    <w:rsid w:val="009C0A2B"/>
    <w:rsid w:val="009C0D40"/>
    <w:rsid w:val="009C654B"/>
    <w:rsid w:val="009C6BBC"/>
    <w:rsid w:val="009E773F"/>
    <w:rsid w:val="009E7895"/>
    <w:rsid w:val="009F0320"/>
    <w:rsid w:val="009F7E01"/>
    <w:rsid w:val="00A004F1"/>
    <w:rsid w:val="00A026CF"/>
    <w:rsid w:val="00A06D15"/>
    <w:rsid w:val="00A06E21"/>
    <w:rsid w:val="00A06E23"/>
    <w:rsid w:val="00A14EFC"/>
    <w:rsid w:val="00A1614A"/>
    <w:rsid w:val="00A2103F"/>
    <w:rsid w:val="00A274B2"/>
    <w:rsid w:val="00A349C1"/>
    <w:rsid w:val="00A36901"/>
    <w:rsid w:val="00A37BB3"/>
    <w:rsid w:val="00A409DB"/>
    <w:rsid w:val="00A46CC4"/>
    <w:rsid w:val="00A472E5"/>
    <w:rsid w:val="00A5027A"/>
    <w:rsid w:val="00A57524"/>
    <w:rsid w:val="00A611CE"/>
    <w:rsid w:val="00A6345B"/>
    <w:rsid w:val="00A64C20"/>
    <w:rsid w:val="00A65664"/>
    <w:rsid w:val="00A67F1E"/>
    <w:rsid w:val="00A70B00"/>
    <w:rsid w:val="00A710A0"/>
    <w:rsid w:val="00A7276B"/>
    <w:rsid w:val="00A77600"/>
    <w:rsid w:val="00A83027"/>
    <w:rsid w:val="00A844B0"/>
    <w:rsid w:val="00A864C5"/>
    <w:rsid w:val="00A87248"/>
    <w:rsid w:val="00A87EC8"/>
    <w:rsid w:val="00A96220"/>
    <w:rsid w:val="00A96E38"/>
    <w:rsid w:val="00A97215"/>
    <w:rsid w:val="00AA0628"/>
    <w:rsid w:val="00AA2684"/>
    <w:rsid w:val="00AA5067"/>
    <w:rsid w:val="00AA64BC"/>
    <w:rsid w:val="00AA68AF"/>
    <w:rsid w:val="00AB6D84"/>
    <w:rsid w:val="00AD3D9A"/>
    <w:rsid w:val="00AE0268"/>
    <w:rsid w:val="00AE11F0"/>
    <w:rsid w:val="00AF116E"/>
    <w:rsid w:val="00AF2B27"/>
    <w:rsid w:val="00AF2EAA"/>
    <w:rsid w:val="00AF459D"/>
    <w:rsid w:val="00AF76E9"/>
    <w:rsid w:val="00B001E1"/>
    <w:rsid w:val="00B03206"/>
    <w:rsid w:val="00B05708"/>
    <w:rsid w:val="00B17405"/>
    <w:rsid w:val="00B30248"/>
    <w:rsid w:val="00B328A4"/>
    <w:rsid w:val="00B473D6"/>
    <w:rsid w:val="00B51580"/>
    <w:rsid w:val="00B6372F"/>
    <w:rsid w:val="00B6600A"/>
    <w:rsid w:val="00B66B3B"/>
    <w:rsid w:val="00B716B5"/>
    <w:rsid w:val="00B83812"/>
    <w:rsid w:val="00B8711B"/>
    <w:rsid w:val="00B87B6C"/>
    <w:rsid w:val="00B91695"/>
    <w:rsid w:val="00B93493"/>
    <w:rsid w:val="00BA1243"/>
    <w:rsid w:val="00BA29CD"/>
    <w:rsid w:val="00BA3896"/>
    <w:rsid w:val="00BB52F2"/>
    <w:rsid w:val="00BB5C5B"/>
    <w:rsid w:val="00BC0C9F"/>
    <w:rsid w:val="00BC1DC6"/>
    <w:rsid w:val="00BC1F98"/>
    <w:rsid w:val="00BC43E4"/>
    <w:rsid w:val="00BD3DB7"/>
    <w:rsid w:val="00BE6CDB"/>
    <w:rsid w:val="00BE6FF5"/>
    <w:rsid w:val="00BF1C05"/>
    <w:rsid w:val="00BF61E5"/>
    <w:rsid w:val="00C01D95"/>
    <w:rsid w:val="00C10639"/>
    <w:rsid w:val="00C1130C"/>
    <w:rsid w:val="00C1758B"/>
    <w:rsid w:val="00C2037A"/>
    <w:rsid w:val="00C24A6C"/>
    <w:rsid w:val="00C25BC0"/>
    <w:rsid w:val="00C2610A"/>
    <w:rsid w:val="00C263E3"/>
    <w:rsid w:val="00C317CC"/>
    <w:rsid w:val="00C3277C"/>
    <w:rsid w:val="00C36E21"/>
    <w:rsid w:val="00C53087"/>
    <w:rsid w:val="00C6151E"/>
    <w:rsid w:val="00C80A7D"/>
    <w:rsid w:val="00C86917"/>
    <w:rsid w:val="00CA0E45"/>
    <w:rsid w:val="00CC1A38"/>
    <w:rsid w:val="00CC2720"/>
    <w:rsid w:val="00CC39BB"/>
    <w:rsid w:val="00CC5970"/>
    <w:rsid w:val="00CD1BEE"/>
    <w:rsid w:val="00CD79EE"/>
    <w:rsid w:val="00CE789F"/>
    <w:rsid w:val="00CF0030"/>
    <w:rsid w:val="00D04974"/>
    <w:rsid w:val="00D06758"/>
    <w:rsid w:val="00D06C67"/>
    <w:rsid w:val="00D0732A"/>
    <w:rsid w:val="00D0748A"/>
    <w:rsid w:val="00D20730"/>
    <w:rsid w:val="00D252BA"/>
    <w:rsid w:val="00D25BB2"/>
    <w:rsid w:val="00D2745C"/>
    <w:rsid w:val="00D3115F"/>
    <w:rsid w:val="00D321A5"/>
    <w:rsid w:val="00D60A23"/>
    <w:rsid w:val="00D636E5"/>
    <w:rsid w:val="00D72ED9"/>
    <w:rsid w:val="00D81AF7"/>
    <w:rsid w:val="00D829A7"/>
    <w:rsid w:val="00D85AA2"/>
    <w:rsid w:val="00D85DD8"/>
    <w:rsid w:val="00D90B87"/>
    <w:rsid w:val="00D9498F"/>
    <w:rsid w:val="00D967F7"/>
    <w:rsid w:val="00DA0572"/>
    <w:rsid w:val="00DA498F"/>
    <w:rsid w:val="00DB32CB"/>
    <w:rsid w:val="00DB6773"/>
    <w:rsid w:val="00DC6027"/>
    <w:rsid w:val="00DD3AFD"/>
    <w:rsid w:val="00DD4629"/>
    <w:rsid w:val="00DE4B2A"/>
    <w:rsid w:val="00DE545D"/>
    <w:rsid w:val="00DF09FA"/>
    <w:rsid w:val="00DF2228"/>
    <w:rsid w:val="00E02112"/>
    <w:rsid w:val="00E02E4C"/>
    <w:rsid w:val="00E0336E"/>
    <w:rsid w:val="00E15123"/>
    <w:rsid w:val="00E1572E"/>
    <w:rsid w:val="00E1644A"/>
    <w:rsid w:val="00E20F97"/>
    <w:rsid w:val="00E3084A"/>
    <w:rsid w:val="00E3214B"/>
    <w:rsid w:val="00E35F3D"/>
    <w:rsid w:val="00E43C61"/>
    <w:rsid w:val="00E4448D"/>
    <w:rsid w:val="00E477F9"/>
    <w:rsid w:val="00E50B84"/>
    <w:rsid w:val="00E549B6"/>
    <w:rsid w:val="00E63539"/>
    <w:rsid w:val="00E644D9"/>
    <w:rsid w:val="00E73C34"/>
    <w:rsid w:val="00E92337"/>
    <w:rsid w:val="00E93658"/>
    <w:rsid w:val="00E97399"/>
    <w:rsid w:val="00EA1C71"/>
    <w:rsid w:val="00EA20B9"/>
    <w:rsid w:val="00EB27B3"/>
    <w:rsid w:val="00EB2AE1"/>
    <w:rsid w:val="00EB4738"/>
    <w:rsid w:val="00EB69F0"/>
    <w:rsid w:val="00EC0BAC"/>
    <w:rsid w:val="00EC192E"/>
    <w:rsid w:val="00ED4179"/>
    <w:rsid w:val="00ED4DEA"/>
    <w:rsid w:val="00EE1AC1"/>
    <w:rsid w:val="00EE5DD4"/>
    <w:rsid w:val="00EE7744"/>
    <w:rsid w:val="00EF630F"/>
    <w:rsid w:val="00F06955"/>
    <w:rsid w:val="00F069F5"/>
    <w:rsid w:val="00F1776E"/>
    <w:rsid w:val="00F17CEF"/>
    <w:rsid w:val="00F20A44"/>
    <w:rsid w:val="00F2576E"/>
    <w:rsid w:val="00F260CC"/>
    <w:rsid w:val="00F3027F"/>
    <w:rsid w:val="00F46258"/>
    <w:rsid w:val="00F517FF"/>
    <w:rsid w:val="00F61E95"/>
    <w:rsid w:val="00F63212"/>
    <w:rsid w:val="00F7043C"/>
    <w:rsid w:val="00F73D62"/>
    <w:rsid w:val="00F841F8"/>
    <w:rsid w:val="00F85BD5"/>
    <w:rsid w:val="00F96540"/>
    <w:rsid w:val="00F96F19"/>
    <w:rsid w:val="00FA3374"/>
    <w:rsid w:val="00FA67C3"/>
    <w:rsid w:val="00FA6CBE"/>
    <w:rsid w:val="00FB4F82"/>
    <w:rsid w:val="00FB6B3A"/>
    <w:rsid w:val="00FC3081"/>
    <w:rsid w:val="00FD3712"/>
    <w:rsid w:val="00FD5B79"/>
    <w:rsid w:val="00FF3B6F"/>
    <w:rsid w:val="00FF67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59B2933"/>
  <w15:docId w15:val="{2EFDFBA9-2E6E-48C0-A6E6-A57CDA174D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6F4993"/>
    <w:pPr>
      <w:spacing w:after="100" w:afterAutospacing="1" w:line="240" w:lineRule="auto"/>
      <w:outlineLvl w:val="0"/>
    </w:pPr>
    <w:rPr>
      <w:rFonts w:ascii="inherit" w:eastAsia="Times New Roman" w:hAnsi="inherit" w:cs="Times New Roman"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3B5E71"/>
  </w:style>
  <w:style w:type="table" w:styleId="TableGrid">
    <w:name w:val="Table Grid"/>
    <w:basedOn w:val="TableNormal"/>
    <w:uiPriority w:val="39"/>
    <w:rsid w:val="003B5E7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B5E7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rsid w:val="003B5E7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rsid w:val="003B5E7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B5E71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5E71"/>
    <w:rPr>
      <w:rFonts w:ascii="Tahoma" w:eastAsia="Times New Roman" w:hAnsi="Tahoma" w:cs="Tahoma"/>
      <w:sz w:val="16"/>
      <w:szCs w:val="16"/>
    </w:rPr>
  </w:style>
  <w:style w:type="table" w:customStyle="1" w:styleId="TableGrid4">
    <w:name w:val="Table Grid4"/>
    <w:basedOn w:val="TableNormal"/>
    <w:rsid w:val="003B5E71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3B5E71"/>
    <w:pPr>
      <w:tabs>
        <w:tab w:val="left" w:pos="1418"/>
      </w:tabs>
      <w:spacing w:after="160" w:line="240" w:lineRule="exact"/>
    </w:pPr>
    <w:rPr>
      <w:rFonts w:ascii="Arial" w:eastAsia="Times New Roman" w:hAnsi="Arial" w:cs="Arial"/>
    </w:rPr>
  </w:style>
  <w:style w:type="table" w:customStyle="1" w:styleId="TableGrid3">
    <w:name w:val="Table Grid3"/>
    <w:basedOn w:val="TableNormal"/>
    <w:next w:val="TableGrid"/>
    <w:rsid w:val="003B5E7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B5E71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3B5E7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B5E71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3B5E71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0178B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i">
    <w:name w:val="mi"/>
    <w:basedOn w:val="DefaultParagraphFont"/>
    <w:rsid w:val="000178B0"/>
  </w:style>
  <w:style w:type="character" w:customStyle="1" w:styleId="mo">
    <w:name w:val="mo"/>
    <w:basedOn w:val="DefaultParagraphFont"/>
    <w:rsid w:val="000178B0"/>
  </w:style>
  <w:style w:type="character" w:customStyle="1" w:styleId="mn">
    <w:name w:val="mn"/>
    <w:basedOn w:val="DefaultParagraphFont"/>
    <w:rsid w:val="000178B0"/>
  </w:style>
  <w:style w:type="character" w:customStyle="1" w:styleId="mjxassistivemathml">
    <w:name w:val="mjx_assistive_mathml"/>
    <w:basedOn w:val="DefaultParagraphFont"/>
    <w:rsid w:val="000178B0"/>
  </w:style>
  <w:style w:type="paragraph" w:customStyle="1" w:styleId="Normal0">
    <w:name w:val="[Normal]"/>
    <w:uiPriority w:val="99"/>
    <w:unhideWhenUsed/>
    <w:rsid w:val="00C6151E"/>
    <w:pPr>
      <w:widowControl w:val="0"/>
      <w:autoSpaceDE w:val="0"/>
      <w:autoSpaceDN w:val="0"/>
      <w:spacing w:after="0" w:line="240" w:lineRule="auto"/>
    </w:pPr>
    <w:rPr>
      <w:rFonts w:ascii="Arial" w:eastAsia="SimSun" w:hAnsi="Arial" w:cs="Arial"/>
      <w:sz w:val="24"/>
      <w:szCs w:val="24"/>
    </w:rPr>
  </w:style>
  <w:style w:type="character" w:customStyle="1" w:styleId="mjx-char">
    <w:name w:val="mjx-char"/>
    <w:basedOn w:val="DefaultParagraphFont"/>
    <w:rsid w:val="00443C5D"/>
  </w:style>
  <w:style w:type="character" w:styleId="Hyperlink">
    <w:name w:val="Hyperlink"/>
    <w:basedOn w:val="DefaultParagraphFont"/>
    <w:uiPriority w:val="99"/>
    <w:semiHidden/>
    <w:unhideWhenUsed/>
    <w:rsid w:val="006E23FA"/>
    <w:rPr>
      <w:color w:val="0000FF"/>
      <w:u w:val="single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E3084A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F4993"/>
    <w:rPr>
      <w:rFonts w:ascii="inherit" w:eastAsia="Times New Roman" w:hAnsi="inherit" w:cs="Times New Roman"/>
      <w:kern w:val="36"/>
      <w:sz w:val="48"/>
      <w:szCs w:val="48"/>
    </w:rPr>
  </w:style>
  <w:style w:type="character" w:styleId="PlaceholderText">
    <w:name w:val="Placeholder Text"/>
    <w:basedOn w:val="DefaultParagraphFont"/>
    <w:uiPriority w:val="99"/>
    <w:semiHidden/>
    <w:rsid w:val="00AF116E"/>
    <w:rPr>
      <w:color w:val="808080"/>
    </w:rPr>
  </w:style>
  <w:style w:type="character" w:styleId="Strong">
    <w:name w:val="Strong"/>
    <w:basedOn w:val="DefaultParagraphFont"/>
    <w:uiPriority w:val="22"/>
    <w:qFormat/>
    <w:rsid w:val="00EB69F0"/>
    <w:rPr>
      <w:b/>
      <w:bCs/>
    </w:rPr>
  </w:style>
  <w:style w:type="paragraph" w:customStyle="1" w:styleId="TableParagraph">
    <w:name w:val="Table Paragraph"/>
    <w:basedOn w:val="Normal"/>
    <w:uiPriority w:val="1"/>
    <w:qFormat/>
    <w:rsid w:val="006A7FC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8489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22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79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13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886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14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57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93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85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96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78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587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5990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7444571">
                  <w:marLeft w:val="0"/>
                  <w:marRight w:val="-10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2122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779522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39471747">
                              <w:marLeft w:val="240"/>
                              <w:marRight w:val="240"/>
                              <w:marTop w:val="0"/>
                              <w:marBottom w:val="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57344451">
                                  <w:marLeft w:val="15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1701481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77840413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1837683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481140">
                                              <w:marLeft w:val="0"/>
                                              <w:marRight w:val="0"/>
                                              <w:marTop w:val="0"/>
                                              <w:marBottom w:val="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85703069">
                                                  <w:marLeft w:val="0"/>
                                                  <w:marRight w:val="0"/>
                                                  <w:marTop w:val="15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04031908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8970059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9161408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5633812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79453447">
                                                                  <w:marLeft w:val="105"/>
                                                                  <w:marRight w:val="105"/>
                                                                  <w:marTop w:val="90"/>
                                                                  <w:marBottom w:val="15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781726703">
                                                                  <w:marLeft w:val="105"/>
                                                                  <w:marRight w:val="105"/>
                                                                  <w:marTop w:val="90"/>
                                                                  <w:marBottom w:val="15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004357308">
                                                                  <w:marLeft w:val="105"/>
                                                                  <w:marRight w:val="105"/>
                                                                  <w:marTop w:val="90"/>
                                                                  <w:marBottom w:val="15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560943064">
                                                                  <w:marLeft w:val="105"/>
                                                                  <w:marRight w:val="105"/>
                                                                  <w:marTop w:val="90"/>
                                                                  <w:marBottom w:val="15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759332079">
                                                                  <w:marLeft w:val="105"/>
                                                                  <w:marRight w:val="105"/>
                                                                  <w:marTop w:val="90"/>
                                                                  <w:marBottom w:val="15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947422361">
                                                                  <w:marLeft w:val="105"/>
                                                                  <w:marRight w:val="105"/>
                                                                  <w:marTop w:val="90"/>
                                                                  <w:marBottom w:val="15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201048005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image" Target="media/image23.png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4.png"/><Relationship Id="rId37" Type="http://schemas.openxmlformats.org/officeDocument/2006/relationships/image" Target="media/image17.png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61" Type="http://schemas.openxmlformats.org/officeDocument/2006/relationships/image" Target="media/image3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3.png"/><Relationship Id="rId44" Type="http://schemas.openxmlformats.org/officeDocument/2006/relationships/image" Target="media/image21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3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image" Target="media/image12.png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png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59" Type="http://schemas.openxmlformats.org/officeDocument/2006/relationships/image" Target="media/image30.w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28</TotalTime>
  <Pages>8</Pages>
  <Words>1828</Words>
  <Characters>10424</Characters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2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3-14T01:59:00Z</cp:lastPrinted>
  <dcterms:created xsi:type="dcterms:W3CDTF">2020-10-20T16:32:00Z</dcterms:created>
  <dcterms:modified xsi:type="dcterms:W3CDTF">2024-03-23T04:00:00Z</dcterms:modified>
</cp:coreProperties>
</file>